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3651" w:rsidRDefault="00413651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480810" cy="8387080"/>
            <wp:effectExtent l="19050" t="0" r="0" b="0"/>
            <wp:docPr id="7" name="Рисунок 6" descr="Алгебра 7-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Алгебра 7-9.jpg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480810" cy="8387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13651" w:rsidRDefault="00413651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9C23C6" w:rsidRDefault="009C23C6" w:rsidP="009C23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9C23C6" w:rsidRPr="009C23C6" w:rsidRDefault="009C23C6" w:rsidP="009C23C6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Рабоч</w:t>
      </w:r>
      <w:r>
        <w:rPr>
          <w:rStyle w:val="fontstyle01"/>
          <w:rFonts w:ascii="Times New Roman" w:hAnsi="Times New Roman" w:cs="Times New Roman"/>
          <w:sz w:val="28"/>
          <w:szCs w:val="28"/>
        </w:rPr>
        <w:t>ая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 xml:space="preserve"> программ</w:t>
      </w:r>
      <w:r>
        <w:rPr>
          <w:rStyle w:val="fontstyle01"/>
          <w:rFonts w:ascii="Times New Roman" w:hAnsi="Times New Roman" w:cs="Times New Roman"/>
          <w:sz w:val="28"/>
          <w:szCs w:val="28"/>
        </w:rPr>
        <w:t>а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 xml:space="preserve"> основного общего образования по алгебре составлены на основе Фундаментального ядра содержания общего образования и Требований к результатам освоения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основной общеобразовательной программы основного общего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образования, представленных в Федеральном государственном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образовательном стандарте общего образования. В них также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учитываются основные идеи и положения Программы развития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и формирования универсальных учебных действий для основного общего образования.</w:t>
      </w: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Сознательное овладение учащимися системой алгебраических знаний и умений необходимо в повседневной жизни для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изучения смежных дисциплин и продолжения образования.</w:t>
      </w: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понятий и идей. Математика является языком науки и техники.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С её помощью моделируются и изучаются явления и процессы,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происходящие в природе.</w:t>
      </w: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Алгебра является одним из опорных предметов основной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школы: она обеспечивает изучение других дисциплин. В первую очередь это относится к предметам естественно-научного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цикла, в частности к физике. Развитие логического мышления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учащихся при обучении алгебре способствует усвоению предметов гуманитарного цикла. Практические умения и навыки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алгебраического характера необходимы для трудовой и профессиональной подготовки школьников.</w:t>
      </w: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Развитие у учащихся правильных представлений о сущности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и происхождении алгебраиче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познании и в практике способствует формированию научного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мировоззрения учащихся и качеств мышления, необходимых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для адаптации в современном информационном обществе.</w:t>
      </w: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Требуя от учащихся умственных и волевых усилий, концентрации внимания, активности развитого воображения, алгебра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но отстаивать свои взгляды и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убеждения, а также способность принимать самостоятельные</w:t>
      </w:r>
      <w:r w:rsidR="0046657A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решения.</w:t>
      </w: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Изучение алгебры, функций, вероятности и статистики существенно расширяет кругозор учащихся, знакомя их с индукцией и дедукцией, обобщением и конкретизацией, анализом и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синтезом, классификацией и систематизацией, абстрагированием, аналогией. Активное использование задач на всех этапах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учебного процесса развивает творческие способности школьников.</w:t>
      </w: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Изучение алгебры позволяет формировать умения и навыки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 xml:space="preserve">ёмко,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lastRenderedPageBreak/>
        <w:t>приобрести навыки чёткого, аккуратного и грамотного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выполнения математических записей.</w:t>
      </w:r>
    </w:p>
    <w:p w:rsidR="009C23C6" w:rsidRDefault="009C23C6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развивают логическую интуицию, кратко и наглядно раскрывают механизм логических построений и учат их применению.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</w:t>
      </w:r>
      <w:r w:rsidR="003E4595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9C23C6">
        <w:rPr>
          <w:rStyle w:val="fontstyle01"/>
          <w:rFonts w:ascii="Times New Roman" w:hAnsi="Times New Roman" w:cs="Times New Roman"/>
          <w:sz w:val="28"/>
          <w:szCs w:val="28"/>
        </w:rPr>
        <w:t>красоты и изящества математических рассуждений, алгебра вносит значительный вклад в эстетическое воспитание учащихся.</w:t>
      </w:r>
    </w:p>
    <w:p w:rsidR="009C23C6" w:rsidRDefault="00A96CFD" w:rsidP="009C23C6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>
        <w:rPr>
          <w:rFonts w:ascii="Times New Roman" w:hAnsi="Times New Roman" w:cs="Times New Roman"/>
          <w:color w:val="231F20"/>
          <w:sz w:val="28"/>
          <w:szCs w:val="28"/>
        </w:rPr>
        <w:t xml:space="preserve">Общая характеристика курса. </w:t>
      </w:r>
      <w:r w:rsidR="009C23C6" w:rsidRPr="009C23C6">
        <w:rPr>
          <w:rFonts w:ascii="Times New Roman" w:hAnsi="Times New Roman" w:cs="Times New Roman"/>
          <w:color w:val="231F20"/>
          <w:sz w:val="28"/>
          <w:szCs w:val="28"/>
        </w:rPr>
        <w:t>В курсе алгебры можно выделить следующие основные содержательные линии: арифметика; алгебра; функции; вероятность и статистика. Наряду с этим в содержание включены два</w:t>
      </w:r>
      <w:r w:rsidR="003E4595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="009C23C6" w:rsidRPr="009C23C6">
        <w:rPr>
          <w:rFonts w:ascii="Times New Roman" w:hAnsi="Times New Roman" w:cs="Times New Roman"/>
          <w:color w:val="231F20"/>
          <w:sz w:val="28"/>
          <w:szCs w:val="28"/>
        </w:rPr>
        <w:t>дополнительных методологических раздела: логика и множества;</w:t>
      </w:r>
      <w:r w:rsidR="003E4595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="009C23C6" w:rsidRPr="009C23C6">
        <w:rPr>
          <w:rFonts w:ascii="Times New Roman" w:hAnsi="Times New Roman" w:cs="Times New Roman"/>
          <w:color w:val="231F20"/>
          <w:sz w:val="28"/>
          <w:szCs w:val="28"/>
        </w:rPr>
        <w:t>математика в историческом развитии, что связано с реализацией целей общеинтеллектуального и общекультурного развития</w:t>
      </w:r>
      <w:r w:rsidR="003E4595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="009C23C6" w:rsidRPr="009C23C6">
        <w:rPr>
          <w:rFonts w:ascii="Times New Roman" w:hAnsi="Times New Roman" w:cs="Times New Roman"/>
          <w:color w:val="231F20"/>
          <w:sz w:val="28"/>
          <w:szCs w:val="28"/>
        </w:rPr>
        <w:t>учащихся. Содержание каждого из этих разделов разворачивается в содержательно-методическую линию, пронизывающую</w:t>
      </w:r>
      <w:r w:rsidR="003E4595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="009C23C6" w:rsidRPr="009C23C6">
        <w:rPr>
          <w:rFonts w:ascii="Times New Roman" w:hAnsi="Times New Roman" w:cs="Times New Roman"/>
          <w:color w:val="231F20"/>
          <w:sz w:val="28"/>
          <w:szCs w:val="28"/>
        </w:rPr>
        <w:t>все основные содержательные линии. При этом первая линия — «Логика и множества» — служит цели овладения учащимися некоторыми элементами универсального математического</w:t>
      </w:r>
      <w:r w:rsidR="003E4595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="009C23C6" w:rsidRPr="009C23C6">
        <w:rPr>
          <w:rFonts w:ascii="Times New Roman" w:hAnsi="Times New Roman" w:cs="Times New Roman"/>
          <w:color w:val="231F20"/>
          <w:sz w:val="28"/>
          <w:szCs w:val="28"/>
        </w:rPr>
        <w:t>языка, вторая — «Математика в историческом развитии» — способствует созданию общекультурного, гуманитарного фона изучения курса.</w:t>
      </w:r>
    </w:p>
    <w:p w:rsidR="00675CAB" w:rsidRDefault="009C23C6" w:rsidP="009C23C6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9C23C6">
        <w:rPr>
          <w:rFonts w:ascii="Times New Roman" w:hAnsi="Times New Roman" w:cs="Times New Roman"/>
          <w:color w:val="231F20"/>
          <w:sz w:val="28"/>
          <w:szCs w:val="28"/>
        </w:rPr>
        <w:t>Содержание линии «Арифметика» служит базой для дальнейшего изучения учащимися математики, способствует развитию их логического мышления, формированию умения пользоваться алгоритмами, а также приобретению практических</w:t>
      </w:r>
      <w:r w:rsidR="003E4595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навыков, необходимых в повседневной жизни. Развитие понятия о числе в основной школе связано с рациональными и</w:t>
      </w:r>
      <w:r w:rsidR="003E4595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иррациональными числами, формированием первичных представлений о действительном числе.</w:t>
      </w:r>
    </w:p>
    <w:p w:rsidR="00675CAB" w:rsidRDefault="009C23C6" w:rsidP="009C23C6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9C23C6">
        <w:rPr>
          <w:rFonts w:ascii="Times New Roman" w:hAnsi="Times New Roman" w:cs="Times New Roman"/>
          <w:color w:val="231F20"/>
          <w:sz w:val="28"/>
          <w:szCs w:val="28"/>
        </w:rPr>
        <w:t>Содержание линии «Алгебра» способствует формированию</w:t>
      </w:r>
      <w:r w:rsidR="003E4595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у учащихся математического аппарата для решения задач из разделов математики, смежных предметов и окружающей реальности. Язык алгебры подчёркивает значение математики как языка для построения математических моделей процессов и явлений реального мира.</w:t>
      </w:r>
    </w:p>
    <w:p w:rsidR="00675CAB" w:rsidRDefault="009C23C6" w:rsidP="009C23C6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9C23C6">
        <w:rPr>
          <w:rFonts w:ascii="Times New Roman" w:hAnsi="Times New Roman" w:cs="Times New Roman"/>
          <w:color w:val="231F20"/>
          <w:sz w:val="28"/>
          <w:szCs w:val="28"/>
        </w:rPr>
        <w:t>Развитие алгоритмического мышления, необходимого,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в частности, для освоения курса информатики, и овладение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навыками дедуктивных рассуждений также являются задачами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изучения алгебры. Преобразование символьных форм вносит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специфический вклад в развитие воображения учащихся, их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способностей к математическому творчеству. В основной школе материал группируется вокруг рациональных выражений.</w:t>
      </w:r>
    </w:p>
    <w:p w:rsidR="00675CAB" w:rsidRDefault="009C23C6" w:rsidP="009C23C6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9C23C6">
        <w:rPr>
          <w:rFonts w:ascii="Times New Roman" w:hAnsi="Times New Roman" w:cs="Times New Roman"/>
          <w:color w:val="231F20"/>
          <w:sz w:val="28"/>
          <w:szCs w:val="28"/>
        </w:rPr>
        <w:t>Содержание раздела «Функции» нацелено на получение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школьниками конкретных знаний о функции как важнейшей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математической модели для описания и исследования разнообразных процессов. Изучение этого материала способствует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развитию у учащихся умения использовать различные языки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математики (словесный, символический, графический), вносит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вклад в формирование представлений о роли математики в развитии цивилизации и культуры.</w:t>
      </w:r>
    </w:p>
    <w:p w:rsidR="00675CAB" w:rsidRDefault="009C23C6" w:rsidP="009C23C6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9C23C6">
        <w:rPr>
          <w:rFonts w:ascii="Times New Roman" w:hAnsi="Times New Roman" w:cs="Times New Roman"/>
          <w:color w:val="231F20"/>
          <w:sz w:val="28"/>
          <w:szCs w:val="28"/>
        </w:rPr>
        <w:lastRenderedPageBreak/>
        <w:t>Раздел «Вероятность и статистика» — обязательный компонент школьного образования, усиливающий его прикладное и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практическое значение. Этот материал необходим, прежде всего, для формирования у учащихся функциональной грамотности — умения воспринимать и критически анализировать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информацию, представленную в различных формах, понимать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вероятностный характер многих реальных зависимостей, производить простейшие вероятностные расчёты. Изучение основ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комбинаторики позволит учащемуся осуществлять рассмотрение случаев, перебор и подсчёт числа вариантов, в том числе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Pr="009C23C6">
        <w:rPr>
          <w:rFonts w:ascii="Times New Roman" w:hAnsi="Times New Roman" w:cs="Times New Roman"/>
          <w:color w:val="231F20"/>
          <w:sz w:val="28"/>
          <w:szCs w:val="28"/>
        </w:rPr>
        <w:t>в простейших прикладных задачах.</w:t>
      </w:r>
    </w:p>
    <w:p w:rsidR="00C770FA" w:rsidRDefault="00675CAB" w:rsidP="009C23C6">
      <w:pPr>
        <w:spacing w:after="0" w:line="240" w:lineRule="auto"/>
        <w:ind w:firstLine="851"/>
        <w:jc w:val="both"/>
        <w:rPr>
          <w:rStyle w:val="fontstyle01"/>
          <w:rFonts w:ascii="Times New Roman" w:hAnsi="Times New Roman" w:cs="Times New Roman"/>
          <w:sz w:val="28"/>
          <w:szCs w:val="28"/>
        </w:rPr>
      </w:pPr>
      <w:r w:rsidRPr="00675CAB">
        <w:rPr>
          <w:rStyle w:val="fontstyle01"/>
          <w:rFonts w:ascii="Times New Roman" w:hAnsi="Times New Roman" w:cs="Times New Roman"/>
          <w:sz w:val="28"/>
          <w:szCs w:val="28"/>
        </w:rPr>
        <w:t>При изучении статистики и вероятности обогащаются представления о современной картине мира и методах его исследования, формируется понимание роли статистики как источника социально значимой информации и закладываются основы</w:t>
      </w:r>
      <w:r w:rsidR="00B30CFD">
        <w:rPr>
          <w:rStyle w:val="fontstyle01"/>
          <w:rFonts w:ascii="Times New Roman" w:hAnsi="Times New Roman" w:cs="Times New Roman"/>
          <w:sz w:val="28"/>
          <w:szCs w:val="28"/>
        </w:rPr>
        <w:t xml:space="preserve"> </w:t>
      </w:r>
      <w:r w:rsidRPr="00675CAB">
        <w:rPr>
          <w:rStyle w:val="fontstyle01"/>
          <w:rFonts w:ascii="Times New Roman" w:hAnsi="Times New Roman" w:cs="Times New Roman"/>
          <w:sz w:val="28"/>
          <w:szCs w:val="28"/>
        </w:rPr>
        <w:t>вероятностного мышления.</w:t>
      </w:r>
    </w:p>
    <w:p w:rsidR="00675CAB" w:rsidRDefault="00A96CFD" w:rsidP="009C23C6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>
        <w:rPr>
          <w:rStyle w:val="fontstyle01"/>
          <w:rFonts w:ascii="Times New Roman" w:hAnsi="Times New Roman" w:cs="Times New Roman"/>
          <w:sz w:val="28"/>
          <w:szCs w:val="28"/>
        </w:rPr>
        <w:t xml:space="preserve">Место предмета в учебном плане. </w:t>
      </w:r>
      <w:r w:rsidR="00C770FA" w:rsidRPr="00C770FA">
        <w:rPr>
          <w:rFonts w:ascii="Times New Roman" w:hAnsi="Times New Roman" w:cs="Times New Roman"/>
          <w:color w:val="231F20"/>
          <w:sz w:val="28"/>
          <w:szCs w:val="28"/>
        </w:rPr>
        <w:t>Базисный учебный (образовательный) план на изучение алгебры в 7—9 классах основной школы отводит 3 часа в неделю</w:t>
      </w:r>
      <w:r w:rsidR="00B30CFD">
        <w:rPr>
          <w:rFonts w:ascii="Times New Roman" w:hAnsi="Times New Roman" w:cs="Times New Roman"/>
          <w:color w:val="231F20"/>
          <w:sz w:val="28"/>
          <w:szCs w:val="28"/>
        </w:rPr>
        <w:t xml:space="preserve"> </w:t>
      </w:r>
      <w:r w:rsidR="00C770FA" w:rsidRPr="00C770FA">
        <w:rPr>
          <w:rFonts w:ascii="Times New Roman" w:hAnsi="Times New Roman" w:cs="Times New Roman"/>
          <w:color w:val="231F20"/>
          <w:sz w:val="28"/>
          <w:szCs w:val="28"/>
        </w:rPr>
        <w:t>в течение каждого года обучения, всего 3</w:t>
      </w:r>
      <w:r w:rsidR="00C770FA">
        <w:rPr>
          <w:rFonts w:ascii="Times New Roman" w:hAnsi="Times New Roman" w:cs="Times New Roman"/>
          <w:color w:val="231F20"/>
          <w:sz w:val="28"/>
          <w:szCs w:val="28"/>
        </w:rPr>
        <w:t>06</w:t>
      </w:r>
      <w:r w:rsidR="00C770FA" w:rsidRPr="00C770FA">
        <w:rPr>
          <w:rFonts w:ascii="Times New Roman" w:hAnsi="Times New Roman" w:cs="Times New Roman"/>
          <w:color w:val="231F20"/>
          <w:sz w:val="28"/>
          <w:szCs w:val="28"/>
        </w:rPr>
        <w:t xml:space="preserve"> уроков.</w:t>
      </w:r>
    </w:p>
    <w:p w:rsidR="00C770FA" w:rsidRPr="00C770FA" w:rsidRDefault="00C770FA" w:rsidP="009C23C6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</w:p>
    <w:p w:rsidR="00874349" w:rsidRDefault="00874349" w:rsidP="00874349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  <w:r w:rsidRPr="00874349">
        <w:rPr>
          <w:rFonts w:ascii="Times New Roman" w:hAnsi="Times New Roman" w:cs="Times New Roman"/>
          <w:b/>
          <w:bCs/>
          <w:color w:val="231F20"/>
          <w:sz w:val="28"/>
          <w:szCs w:val="28"/>
        </w:rPr>
        <w:t>СОДЕРЖАНИЕ КУРСА</w:t>
      </w:r>
    </w:p>
    <w:p w:rsidR="00F70966" w:rsidRDefault="00F70966" w:rsidP="00F7096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А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Рациональные числа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F70966">
        <w:rPr>
          <w:rFonts w:ascii="Times New Roman" w:hAnsi="Times New Roman" w:cs="Times New Roman"/>
          <w:i/>
          <w:sz w:val="28"/>
          <w:szCs w:val="28"/>
        </w:rPr>
        <w:t>Представление рационального числа десятичной дробью</w:t>
      </w:r>
      <w:r w:rsidRPr="00F7096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Иррациональные числа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F70966">
        <w:rPr>
          <w:rFonts w:ascii="Times New Roman" w:hAnsi="Times New Roman" w:cs="Times New Roman"/>
          <w:sz w:val="28"/>
          <w:szCs w:val="2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7" o:title=""/>
          </v:shape>
          <o:OLEObject Type="Embed" ProgID="Equation.DSMT4" ShapeID="_x0000_i1025" DrawAspect="Content" ObjectID="_1773821604" r:id="rId8"/>
        </w:object>
      </w:r>
      <w:r w:rsidRPr="00F70966">
        <w:rPr>
          <w:rFonts w:ascii="Times New Roman" w:hAnsi="Times New Roman" w:cs="Times New Roman"/>
          <w:sz w:val="28"/>
          <w:szCs w:val="28"/>
        </w:rPr>
        <w:t xml:space="preserve">. Применение в геометрии. </w:t>
      </w:r>
      <w:r w:rsidRPr="00F70966">
        <w:rPr>
          <w:rFonts w:ascii="Times New Roman" w:hAnsi="Times New Roman" w:cs="Times New Roman"/>
          <w:i/>
          <w:sz w:val="28"/>
          <w:szCs w:val="28"/>
        </w:rPr>
        <w:t>Сравнение иррациональных чисел. Множество действительных чисел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Тождественные преобразован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Числовые и буквенные выражен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Выражение с переменной. Значение выражения. Подстановка выражений вместо переменных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Целые выражен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Степень с натуральным показателем и её свойства. Преобразования выражений, содержащих степени с натуральным показателем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F70966">
        <w:rPr>
          <w:rFonts w:ascii="Times New Roman" w:hAnsi="Times New Roman" w:cs="Times New Roman"/>
          <w:i/>
          <w:sz w:val="28"/>
          <w:szCs w:val="28"/>
        </w:rPr>
        <w:t>группировка, применение формул сокращённого умножения. Квадратный трёхчлен, разложение квадратного трёхчлена на множители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Дробно-рациональные выражен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F70966">
        <w:rPr>
          <w:rFonts w:ascii="Times New Roman" w:hAnsi="Times New Roman" w:cs="Times New Roman"/>
          <w:i/>
          <w:sz w:val="28"/>
          <w:szCs w:val="28"/>
        </w:rPr>
        <w:t>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>Преобразование выражений, содержащих знак модуля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Квадратные корни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lastRenderedPageBreak/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F70966">
        <w:rPr>
          <w:rFonts w:ascii="Times New Roman" w:hAnsi="Times New Roman" w:cs="Times New Roman"/>
          <w:i/>
          <w:sz w:val="28"/>
          <w:szCs w:val="28"/>
        </w:rPr>
        <w:t>внесение множителя под знак корня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Уравнения и неравенства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Равенства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Числовое равенство. Свойства числовых равенств. Равенство с переменной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Уравнен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Понятие уравнения и корня уравнения. </w:t>
      </w:r>
      <w:r w:rsidRPr="00F70966">
        <w:rPr>
          <w:rFonts w:ascii="Times New Roman" w:hAnsi="Times New Roman" w:cs="Times New Roman"/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Линейное уравнение и его корни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Решение линейных уравнений. </w:t>
      </w:r>
      <w:r w:rsidRPr="00F70966">
        <w:rPr>
          <w:rFonts w:ascii="Times New Roman" w:hAnsi="Times New Roman" w:cs="Times New Roman"/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</w:t>
      </w:r>
      <w:r w:rsidRPr="00F70966">
        <w:rPr>
          <w:rFonts w:ascii="Times New Roman" w:hAnsi="Times New Roman" w:cs="Times New Roman"/>
          <w:sz w:val="28"/>
          <w:szCs w:val="28"/>
        </w:rPr>
        <w:t>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Квадратное уравнение и его корни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F70966">
        <w:rPr>
          <w:rFonts w:ascii="Times New Roman" w:hAnsi="Times New Roman" w:cs="Times New Roman"/>
          <w:i/>
          <w:sz w:val="28"/>
          <w:szCs w:val="28"/>
        </w:rPr>
        <w:t>Теорема Виета. Теорема, обратная теореме Виета.</w:t>
      </w:r>
      <w:r w:rsidRPr="00F70966">
        <w:rPr>
          <w:rFonts w:ascii="Times New Roman" w:hAnsi="Times New Roman" w:cs="Times New Roman"/>
          <w:sz w:val="28"/>
          <w:szCs w:val="28"/>
        </w:rPr>
        <w:t xml:space="preserve"> Решение квадратных уравнений: использование формулы для нахождения корней, </w:t>
      </w:r>
      <w:r w:rsidRPr="00F70966">
        <w:rPr>
          <w:rFonts w:ascii="Times New Roman" w:hAnsi="Times New Roman" w:cs="Times New Roman"/>
          <w:i/>
          <w:sz w:val="28"/>
          <w:szCs w:val="28"/>
        </w:rPr>
        <w:t>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Дробно-рациональные уравнен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Решение простейших дробно-линейных уравнений. </w:t>
      </w:r>
      <w:r w:rsidRPr="00F70966">
        <w:rPr>
          <w:rFonts w:ascii="Times New Roman" w:hAnsi="Times New Roman" w:cs="Times New Roman"/>
          <w:i/>
          <w:sz w:val="28"/>
          <w:szCs w:val="28"/>
        </w:rPr>
        <w:t>Решение дробно-рациональных уравнений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 xml:space="preserve">Простейшие иррациональные уравнения вида 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1140" w:dyaOrig="435">
          <v:shape id="_x0000_i1026" type="#_x0000_t75" style="width:57pt;height:21.75pt" o:ole="">
            <v:imagedata r:id="rId9" o:title=""/>
          </v:shape>
          <o:OLEObject Type="Embed" ProgID="Equation.DSMT4" ShapeID="_x0000_i1026" DrawAspect="Content" ObjectID="_1773821605" r:id="rId10"/>
        </w:object>
      </w:r>
      <w:r w:rsidRPr="00F70966">
        <w:rPr>
          <w:rFonts w:ascii="Times New Roman" w:hAnsi="Times New Roman" w:cs="Times New Roman"/>
          <w:i/>
          <w:sz w:val="28"/>
          <w:szCs w:val="28"/>
        </w:rPr>
        <w:t>,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1665" w:dyaOrig="435">
          <v:shape id="_x0000_i1027" type="#_x0000_t75" style="width:83.25pt;height:21.75pt" o:ole="">
            <v:imagedata r:id="rId11" o:title=""/>
          </v:shape>
          <o:OLEObject Type="Embed" ProgID="Equation.DSMT4" ShapeID="_x0000_i1027" DrawAspect="Content" ObjectID="_1773821606" r:id="rId12"/>
        </w:object>
      </w:r>
      <w:r w:rsidRPr="00F70966">
        <w:rPr>
          <w:rFonts w:ascii="Times New Roman" w:hAnsi="Times New Roman" w:cs="Times New Roman"/>
          <w:i/>
          <w:sz w:val="28"/>
          <w:szCs w:val="28"/>
        </w:rPr>
        <w:t>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 xml:space="preserve">Уравнения вида 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705" w:dyaOrig="360">
          <v:shape id="_x0000_i1028" type="#_x0000_t75" style="width:35.25pt;height:18pt" o:ole="">
            <v:imagedata r:id="rId13" o:title=""/>
          </v:shape>
          <o:OLEObject Type="Embed" ProgID="Equation.DSMT4" ShapeID="_x0000_i1028" DrawAspect="Content" ObjectID="_1773821607" r:id="rId14"/>
        </w:object>
      </w:r>
      <w:r w:rsidRPr="00F70966">
        <w:rPr>
          <w:rFonts w:ascii="Times New Roman" w:hAnsi="Times New Roman" w:cs="Times New Roman"/>
          <w:i/>
          <w:sz w:val="28"/>
          <w:szCs w:val="28"/>
        </w:rPr>
        <w:t>.Уравнения в целых числах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Системы уравнений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F70966">
        <w:rPr>
          <w:rFonts w:ascii="Times New Roman" w:hAnsi="Times New Roman" w:cs="Times New Roman"/>
          <w:i/>
          <w:sz w:val="28"/>
          <w:szCs w:val="28"/>
        </w:rPr>
        <w:t>Прямая как графическая интерпретация линейного уравнения с двумя переменными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Понятие системы уравнений. Решение системы уравнений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Методы решения систем линейных уравнений с двумя переменными: </w:t>
      </w:r>
      <w:r w:rsidRPr="00F70966">
        <w:rPr>
          <w:rFonts w:ascii="Times New Roman" w:hAnsi="Times New Roman" w:cs="Times New Roman"/>
          <w:i/>
          <w:sz w:val="28"/>
          <w:szCs w:val="28"/>
        </w:rPr>
        <w:t>графический метод, метод сложения, метод подстановки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>Системы линейных уравнений с параметром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Неравенства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Числовые неравенства. Свойства числовых неравенств. Проверка справедливости неравенств при заданных значениях переменных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Неравенство с переменной. Строгие и нестрогие неравенства. </w:t>
      </w:r>
      <w:r w:rsidRPr="00F70966">
        <w:rPr>
          <w:rFonts w:ascii="Times New Roman" w:hAnsi="Times New Roman" w:cs="Times New Roman"/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Решение линейных неравенств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lastRenderedPageBreak/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Системы неравенств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F70966">
        <w:rPr>
          <w:rFonts w:ascii="Times New Roman" w:hAnsi="Times New Roman" w:cs="Times New Roman"/>
          <w:i/>
          <w:sz w:val="28"/>
          <w:szCs w:val="28"/>
        </w:rPr>
        <w:t>квадратных.</w:t>
      </w:r>
      <w:r w:rsidRPr="00F70966">
        <w:rPr>
          <w:rFonts w:ascii="Times New Roman" w:hAnsi="Times New Roman" w:cs="Times New Roman"/>
          <w:sz w:val="28"/>
          <w:szCs w:val="28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Функции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Понятие функции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ётность/нечётность, промежутки возрастания и убывания, наибольшее и наименьшее значения. Исследование функции по её графику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>Представление об асимптотах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>Непрерывность функции. Кусочно заданные функции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Линейная функц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70966">
        <w:rPr>
          <w:rFonts w:ascii="Times New Roman" w:hAnsi="Times New Roman" w:cs="Times New Roman"/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</w:r>
      <w:r w:rsidRPr="00F70966">
        <w:rPr>
          <w:rFonts w:ascii="Times New Roman" w:hAnsi="Times New Roman" w:cs="Times New Roman"/>
          <w:sz w:val="28"/>
          <w:szCs w:val="28"/>
        </w:rPr>
        <w:t>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Квадратичная функц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Свойства и график квадратичной функции (парабола). </w:t>
      </w:r>
      <w:r w:rsidRPr="00F70966">
        <w:rPr>
          <w:rFonts w:ascii="Times New Roman" w:hAnsi="Times New Roman" w:cs="Times New Roman"/>
          <w:i/>
          <w:sz w:val="28"/>
          <w:szCs w:val="28"/>
        </w:rPr>
        <w:t>Построение графика квадратичной функции по точкам.</w:t>
      </w:r>
      <w:r w:rsidRPr="00F70966">
        <w:rPr>
          <w:rFonts w:ascii="Times New Roman" w:hAnsi="Times New Roman" w:cs="Times New Roman"/>
          <w:sz w:val="28"/>
          <w:szCs w:val="28"/>
        </w:rPr>
        <w:t xml:space="preserve"> Нахождение нулей квадратичной функции, </w:t>
      </w:r>
      <w:r w:rsidRPr="00F70966">
        <w:rPr>
          <w:rFonts w:ascii="Times New Roman" w:hAnsi="Times New Roman" w:cs="Times New Roman"/>
          <w:i/>
          <w:sz w:val="28"/>
          <w:szCs w:val="28"/>
        </w:rPr>
        <w:t>множества значений, промежутков знакопостоянства, промежутков монотонности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Обратная пропорциональность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Свойства функции </w:t>
      </w:r>
      <w:r w:rsidRPr="00F70966">
        <w:rPr>
          <w:rFonts w:ascii="Times New Roman" w:hAnsi="Times New Roman" w:cs="Times New Roman"/>
          <w:sz w:val="28"/>
          <w:szCs w:val="28"/>
        </w:rPr>
        <w:object w:dxaOrig="615" w:dyaOrig="615">
          <v:shape id="_x0000_i1029" type="#_x0000_t75" style="width:30.75pt;height:30.75pt" o:ole="">
            <v:imagedata r:id="rId15" o:title=""/>
          </v:shape>
          <o:OLEObject Type="Embed" ProgID="Equation.DSMT4" ShapeID="_x0000_i1029" DrawAspect="Content" ObjectID="_1773821608" r:id="rId16"/>
        </w:object>
      </w:r>
      <w:r w:rsidR="00B56AAA" w:rsidRPr="00F70966">
        <w:rPr>
          <w:rFonts w:ascii="Times New Roman" w:hAnsi="Times New Roman" w:cs="Times New Roman"/>
          <w:sz w:val="28"/>
          <w:szCs w:val="28"/>
        </w:rPr>
        <w:fldChar w:fldCharType="begin"/>
      </w:r>
      <w:r w:rsidRPr="00F70966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Pr="00F7096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9575" cy="304800"/>
            <wp:effectExtent l="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AAA" w:rsidRPr="00F70966">
        <w:rPr>
          <w:rFonts w:ascii="Times New Roman" w:hAnsi="Times New Roman" w:cs="Times New Roman"/>
          <w:sz w:val="28"/>
          <w:szCs w:val="28"/>
        </w:rPr>
        <w:fldChar w:fldCharType="separate"/>
      </w:r>
      <w:r w:rsidRPr="00F70966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09575" cy="304800"/>
            <wp:effectExtent l="0" t="0" r="952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AAA" w:rsidRPr="00F70966">
        <w:rPr>
          <w:rFonts w:ascii="Times New Roman" w:hAnsi="Times New Roman" w:cs="Times New Roman"/>
          <w:sz w:val="28"/>
          <w:szCs w:val="28"/>
        </w:rPr>
        <w:fldChar w:fldCharType="end"/>
      </w:r>
      <w:r w:rsidRPr="00F70966">
        <w:rPr>
          <w:rFonts w:ascii="Times New Roman" w:hAnsi="Times New Roman" w:cs="Times New Roman"/>
          <w:sz w:val="28"/>
          <w:szCs w:val="28"/>
        </w:rPr>
        <w:t>. Гипербола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41CB6">
        <w:rPr>
          <w:rFonts w:ascii="Times New Roman" w:hAnsi="Times New Roman" w:cs="Times New Roman"/>
          <w:b/>
          <w:sz w:val="28"/>
          <w:szCs w:val="28"/>
        </w:rPr>
        <w:t>Графики функций</w:t>
      </w:r>
      <w:r w:rsidRPr="00541CB6">
        <w:rPr>
          <w:rFonts w:ascii="Times New Roman" w:hAnsi="Times New Roman" w:cs="Times New Roman"/>
          <w:sz w:val="28"/>
          <w:szCs w:val="28"/>
        </w:rPr>
        <w:t>.</w:t>
      </w:r>
      <w:r w:rsidRPr="00F70966">
        <w:rPr>
          <w:rFonts w:ascii="Times New Roman" w:hAnsi="Times New Roman" w:cs="Times New Roman"/>
          <w:i/>
          <w:sz w:val="28"/>
          <w:szCs w:val="28"/>
        </w:rPr>
        <w:t xml:space="preserve">Преобразование графика функции 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945" w:dyaOrig="300">
          <v:shape id="_x0000_i1030" type="#_x0000_t75" style="width:47.25pt;height:15pt" o:ole="">
            <v:imagedata r:id="rId18" o:title=""/>
          </v:shape>
          <o:OLEObject Type="Embed" ProgID="Equation.DSMT4" ShapeID="_x0000_i1030" DrawAspect="Content" ObjectID="_1773821609" r:id="rId19"/>
        </w:object>
      </w:r>
      <w:r w:rsidRPr="00F70966">
        <w:rPr>
          <w:rFonts w:ascii="Times New Roman" w:hAnsi="Times New Roman" w:cs="Times New Roman"/>
          <w:i/>
          <w:sz w:val="28"/>
          <w:szCs w:val="28"/>
        </w:rPr>
        <w:t xml:space="preserve"> для построения графиков функций вида 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1800" w:dyaOrig="360">
          <v:shape id="_x0000_i1031" type="#_x0000_t75" style="width:90pt;height:18pt" o:ole="">
            <v:imagedata r:id="rId20" o:title=""/>
          </v:shape>
          <o:OLEObject Type="Embed" ProgID="Equation.DSMT4" ShapeID="_x0000_i1031" DrawAspect="Content" ObjectID="_1773821610" r:id="rId21"/>
        </w:object>
      </w:r>
      <w:r w:rsidRPr="00F70966">
        <w:rPr>
          <w:rFonts w:ascii="Times New Roman" w:hAnsi="Times New Roman" w:cs="Times New Roman"/>
          <w:i/>
          <w:sz w:val="28"/>
          <w:szCs w:val="28"/>
        </w:rPr>
        <w:t xml:space="preserve">.Графики функций 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1260" w:dyaOrig="615">
          <v:shape id="_x0000_i1032" type="#_x0000_t75" style="width:63pt;height:30.75pt" o:ole="">
            <v:imagedata r:id="rId22" o:title=""/>
          </v:shape>
          <o:OLEObject Type="Embed" ProgID="Equation.DSMT4" ShapeID="_x0000_i1032" DrawAspect="Content" ObjectID="_1773821611" r:id="rId23"/>
        </w:object>
      </w:r>
      <w:r w:rsidRPr="00F70966">
        <w:rPr>
          <w:rFonts w:ascii="Times New Roman" w:hAnsi="Times New Roman" w:cs="Times New Roman"/>
          <w:i/>
          <w:sz w:val="28"/>
          <w:szCs w:val="28"/>
        </w:rPr>
        <w:t>,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780" w:dyaOrig="360">
          <v:shape id="_x0000_i1033" type="#_x0000_t75" style="width:39pt;height:18pt" o:ole="">
            <v:imagedata r:id="rId24" o:title=""/>
          </v:shape>
          <o:OLEObject Type="Embed" ProgID="Equation.DSMT4" ShapeID="_x0000_i1033" DrawAspect="Content" ObjectID="_1773821612" r:id="rId25"/>
        </w:object>
      </w:r>
      <w:r w:rsidR="00B56AAA" w:rsidRPr="00F70966">
        <w:rPr>
          <w:rFonts w:ascii="Times New Roman" w:hAnsi="Times New Roman" w:cs="Times New Roman"/>
          <w:i/>
          <w:sz w:val="28"/>
          <w:szCs w:val="28"/>
        </w:rPr>
        <w:fldChar w:fldCharType="begin"/>
      </w:r>
      <w:r w:rsidRPr="00F70966">
        <w:rPr>
          <w:rFonts w:ascii="Times New Roman" w:hAnsi="Times New Roman" w:cs="Times New Roman"/>
          <w:i/>
          <w:sz w:val="28"/>
          <w:szCs w:val="28"/>
        </w:rPr>
        <w:instrText xml:space="preserve"> QUOTE  </w:instrText>
      </w:r>
      <w:r w:rsidR="00B56AAA" w:rsidRPr="00F70966">
        <w:rPr>
          <w:rFonts w:ascii="Times New Roman" w:hAnsi="Times New Roman" w:cs="Times New Roman"/>
          <w:i/>
          <w:sz w:val="28"/>
          <w:szCs w:val="28"/>
        </w:rPr>
        <w:fldChar w:fldCharType="end"/>
      </w:r>
      <w:r w:rsidRPr="00F70966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765" w:dyaOrig="360">
          <v:shape id="_x0000_i1034" type="#_x0000_t75" style="width:38.25pt;height:18pt" o:ole="">
            <v:imagedata r:id="rId26" o:title=""/>
          </v:shape>
          <o:OLEObject Type="Embed" ProgID="Equation.DSMT4" ShapeID="_x0000_i1034" DrawAspect="Content" ObjectID="_1773821613" r:id="rId27"/>
        </w:object>
      </w:r>
      <w:fldSimple w:instr="">
        <w:r w:rsidRPr="00F70966">
          <w:rPr>
            <w:rFonts w:ascii="Times New Roman" w:hAnsi="Times New Roman" w:cs="Times New Roman"/>
            <w:i/>
            <w:noProof/>
            <w:sz w:val="28"/>
            <w:szCs w:val="28"/>
            <w:lang w:eastAsia="ru-RU"/>
          </w:rPr>
          <w:drawing>
            <wp:inline distT="0" distB="0" distL="0" distR="0">
              <wp:extent cx="476250" cy="247650"/>
              <wp:effectExtent l="0" t="0" r="0" b="0"/>
              <wp:docPr id="1" name="Рисунок 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4"/>
                      <pic:cNvPicPr>
                        <a:picLocks noChangeAspect="1" noChangeArrowheads="1"/>
                      </pic:cNvPicPr>
                    </pic:nvPicPr>
                    <pic:blipFill>
                      <a:blip r:embed="rId28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F70966">
        <w:rPr>
          <w:rFonts w:ascii="Times New Roman" w:hAnsi="Times New Roman" w:cs="Times New Roman"/>
          <w:i/>
          <w:sz w:val="28"/>
          <w:szCs w:val="28"/>
        </w:rPr>
        <w:t xml:space="preserve">, </w:t>
      </w:r>
      <w:r w:rsidRPr="00F70966">
        <w:rPr>
          <w:rFonts w:ascii="Times New Roman" w:hAnsi="Times New Roman" w:cs="Times New Roman"/>
          <w:i/>
          <w:sz w:val="28"/>
          <w:szCs w:val="28"/>
        </w:rPr>
        <w:object w:dxaOrig="660" w:dyaOrig="360">
          <v:shape id="_x0000_i1035" type="#_x0000_t75" style="width:33pt;height:18pt" o:ole="">
            <v:imagedata r:id="rId29" o:title=""/>
          </v:shape>
          <o:OLEObject Type="Embed" ProgID="Equation.DSMT4" ShapeID="_x0000_i1035" DrawAspect="Content" ObjectID="_1773821614" r:id="rId30"/>
        </w:object>
      </w:r>
      <w:r w:rsidRPr="00F70966">
        <w:rPr>
          <w:rFonts w:ascii="Times New Roman" w:hAnsi="Times New Roman" w:cs="Times New Roman"/>
          <w:i/>
          <w:sz w:val="28"/>
          <w:szCs w:val="28"/>
        </w:rPr>
        <w:t>.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Последовательности и прогрессии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F70966">
        <w:rPr>
          <w:rFonts w:ascii="Times New Roman" w:hAnsi="Times New Roman" w:cs="Times New Roman"/>
          <w:i/>
          <w:sz w:val="28"/>
          <w:szCs w:val="28"/>
        </w:rPr>
        <w:t xml:space="preserve">Формула общего члена и суммы </w:t>
      </w:r>
      <w:r w:rsidRPr="00F70966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F70966">
        <w:rPr>
          <w:rFonts w:ascii="Times New Roman" w:hAnsi="Times New Roman" w:cs="Times New Roman"/>
          <w:i/>
          <w:sz w:val="28"/>
          <w:szCs w:val="28"/>
        </w:rPr>
        <w:t xml:space="preserve"> первых членов арифметической и геометрической прогрессий. Сходящаяся геометрическая прогрессия</w:t>
      </w:r>
      <w:r w:rsidRPr="00F70966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Решение текстовых задач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lastRenderedPageBreak/>
        <w:t>Задачи на все арифметические действия</w:t>
      </w:r>
    </w:p>
    <w:p w:rsidR="00541CB6" w:rsidRDefault="00F70966" w:rsidP="00541CB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Задачи на движение, работу и покупки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.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Задачи на части, доли, проценты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Логические задачи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Решение логических задач. </w:t>
      </w:r>
      <w:r w:rsidRPr="00F70966">
        <w:rPr>
          <w:rFonts w:ascii="Times New Roman" w:hAnsi="Times New Roman" w:cs="Times New Roman"/>
          <w:i/>
          <w:sz w:val="28"/>
          <w:szCs w:val="28"/>
        </w:rPr>
        <w:t>Решение логических задач с помощью графов, таблиц</w:t>
      </w:r>
      <w:r w:rsidRPr="00F70966">
        <w:rPr>
          <w:rFonts w:ascii="Times New Roman" w:hAnsi="Times New Roman" w:cs="Times New Roman"/>
          <w:sz w:val="28"/>
          <w:szCs w:val="28"/>
        </w:rPr>
        <w:t>.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Основные методы решения текстовых задач:</w:t>
      </w:r>
      <w:r w:rsidRPr="00F70966">
        <w:rPr>
          <w:rFonts w:ascii="Times New Roman" w:hAnsi="Times New Roman" w:cs="Times New Roman"/>
          <w:sz w:val="28"/>
          <w:szCs w:val="28"/>
        </w:rPr>
        <w:t xml:space="preserve"> арифметический, алгебраический, перебор вариантов. </w:t>
      </w:r>
      <w:r w:rsidRPr="00F70966">
        <w:rPr>
          <w:rFonts w:ascii="Times New Roman" w:hAnsi="Times New Roman" w:cs="Times New Roman"/>
          <w:i/>
          <w:sz w:val="28"/>
          <w:szCs w:val="28"/>
        </w:rPr>
        <w:t>Первичные представления о других методах решения задач (геометрические и графические методы).</w:t>
      </w:r>
      <w:bookmarkStart w:id="0" w:name="_Toc284663427"/>
      <w:bookmarkStart w:id="1" w:name="_Toc284662800"/>
      <w:bookmarkStart w:id="2" w:name="_Toc405513922"/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  <w:lang w:eastAsia="ru-RU"/>
        </w:rPr>
      </w:pPr>
      <w:r w:rsidRPr="00F70966">
        <w:rPr>
          <w:rFonts w:ascii="Times New Roman" w:hAnsi="Times New Roman" w:cs="Times New Roman"/>
          <w:b/>
          <w:sz w:val="28"/>
          <w:szCs w:val="28"/>
          <w:lang w:eastAsia="ru-RU"/>
        </w:rPr>
        <w:t>Статистика и теория вероятностей</w:t>
      </w:r>
      <w:bookmarkEnd w:id="0"/>
      <w:bookmarkEnd w:id="1"/>
      <w:bookmarkEnd w:id="2"/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Статистика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медиана, наибольшее и наименьшее значения. Меры рассеивания: размах, </w:t>
      </w:r>
      <w:r w:rsidRPr="00F70966">
        <w:rPr>
          <w:rFonts w:ascii="Times New Roman" w:hAnsi="Times New Roman" w:cs="Times New Roman"/>
          <w:i/>
          <w:sz w:val="28"/>
          <w:szCs w:val="28"/>
        </w:rPr>
        <w:t>дисперсия и стандартное отклонение</w:t>
      </w:r>
      <w:r w:rsidRPr="00F70966">
        <w:rPr>
          <w:rFonts w:ascii="Times New Roman" w:hAnsi="Times New Roman" w:cs="Times New Roman"/>
          <w:sz w:val="28"/>
          <w:szCs w:val="28"/>
        </w:rPr>
        <w:t>.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Случайная изменчивость. Изменчивость при измерениях. </w:t>
      </w:r>
      <w:r w:rsidRPr="00F70966">
        <w:rPr>
          <w:rFonts w:ascii="Times New Roman" w:hAnsi="Times New Roman" w:cs="Times New Roman"/>
          <w:i/>
          <w:sz w:val="28"/>
          <w:szCs w:val="28"/>
        </w:rPr>
        <w:t>Решающие правила. Закономерности в изменчивых величинах.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Случайные события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F70966">
        <w:rPr>
          <w:rFonts w:ascii="Times New Roman" w:hAnsi="Times New Roman" w:cs="Times New Roman"/>
          <w:i/>
          <w:sz w:val="28"/>
          <w:szCs w:val="28"/>
        </w:rPr>
        <w:t xml:space="preserve">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Представление эксперимента в виде дерева. Независимые события. Умножение вероятностей независимых событий. Последовательные независимые испытания. </w:t>
      </w:r>
      <w:r w:rsidRPr="00F70966">
        <w:rPr>
          <w:rFonts w:ascii="Times New Roman" w:hAnsi="Times New Roman" w:cs="Times New Roman"/>
          <w:sz w:val="28"/>
          <w:szCs w:val="28"/>
        </w:rPr>
        <w:t>Представление о независимых событиях в жизни.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70966">
        <w:rPr>
          <w:rFonts w:ascii="Times New Roman" w:hAnsi="Times New Roman" w:cs="Times New Roman"/>
          <w:b/>
          <w:sz w:val="28"/>
          <w:szCs w:val="28"/>
        </w:rPr>
        <w:t>Элементы комбинаторики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.</w:t>
      </w:r>
    </w:p>
    <w:p w:rsidR="003355DA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70966">
        <w:rPr>
          <w:rFonts w:ascii="Times New Roman" w:hAnsi="Times New Roman" w:cs="Times New Roman"/>
          <w:b/>
          <w:i/>
          <w:sz w:val="28"/>
          <w:szCs w:val="28"/>
        </w:rPr>
        <w:t>Случайные величины</w:t>
      </w:r>
    </w:p>
    <w:p w:rsidR="00F70966" w:rsidRPr="00F70966" w:rsidRDefault="00F70966" w:rsidP="003355DA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F70966">
        <w:rPr>
          <w:rFonts w:ascii="Times New Roman" w:hAnsi="Times New Roman" w:cs="Times New Roman"/>
          <w:i/>
          <w:sz w:val="28"/>
          <w:szCs w:val="28"/>
        </w:rPr>
        <w:t xml:space="preserve"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</w:t>
      </w:r>
      <w:r w:rsidRPr="00F70966">
        <w:rPr>
          <w:rFonts w:ascii="Times New Roman" w:hAnsi="Times New Roman" w:cs="Times New Roman"/>
          <w:i/>
          <w:sz w:val="28"/>
          <w:szCs w:val="28"/>
        </w:rPr>
        <w:lastRenderedPageBreak/>
        <w:t>страховании, в здравоохранении, обеспечении безопасности населения в чрезвычайных ситуациях</w:t>
      </w:r>
      <w:r w:rsidRPr="00F70966">
        <w:rPr>
          <w:rFonts w:ascii="Times New Roman" w:hAnsi="Times New Roman" w:cs="Times New Roman"/>
          <w:sz w:val="28"/>
          <w:szCs w:val="28"/>
        </w:rPr>
        <w:t>.</w:t>
      </w:r>
    </w:p>
    <w:p w:rsidR="005E5FC8" w:rsidRDefault="005E5FC8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</w:p>
    <w:p w:rsidR="005E5FC8" w:rsidRDefault="005E5FC8" w:rsidP="005E5FC8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  <w:r w:rsidRPr="005E5FC8">
        <w:rPr>
          <w:rFonts w:ascii="Times New Roman" w:hAnsi="Times New Roman" w:cs="Times New Roman"/>
          <w:b/>
          <w:bCs/>
          <w:color w:val="231F20"/>
          <w:sz w:val="28"/>
          <w:szCs w:val="28"/>
        </w:rPr>
        <w:t>ПЛАНИРУЕМЫЕ РЕЗУЛЬТАТЫ ИЗУЧЕНИЯКУРСА АЛГЕБРЫ В 7—9 КЛАССАХ</w:t>
      </w:r>
    </w:p>
    <w:p w:rsidR="00A96CFD" w:rsidRDefault="00A96CFD" w:rsidP="005E5FC8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t>Программа обеспечивает достижение следующих результатов освоения образовательной программы основного общегообразования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iCs/>
          <w:color w:val="231F20"/>
          <w:sz w:val="28"/>
          <w:szCs w:val="28"/>
        </w:rPr>
      </w:pPr>
      <w:r w:rsidRPr="00C770FA">
        <w:rPr>
          <w:rFonts w:ascii="Times New Roman" w:hAnsi="Times New Roman" w:cs="Times New Roman"/>
          <w:i/>
          <w:iCs/>
          <w:color w:val="231F20"/>
          <w:sz w:val="28"/>
          <w:szCs w:val="28"/>
        </w:rPr>
        <w:t>личностные:</w:t>
      </w:r>
    </w:p>
    <w:p w:rsidR="00A96CFD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color w:val="231F20"/>
          <w:sz w:val="28"/>
          <w:szCs w:val="28"/>
        </w:rPr>
        <w:t>Российская</w:t>
      </w:r>
      <w:r w:rsidRPr="00AA1380">
        <w:rPr>
          <w:rFonts w:ascii="Times New Roman" w:hAnsi="Times New Roman" w:cs="Times New Roman"/>
          <w:sz w:val="28"/>
          <w:szCs w:val="28"/>
        </w:rPr>
        <w:t xml:space="preserve">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</w:t>
      </w:r>
      <w:r>
        <w:rPr>
          <w:rFonts w:ascii="Times New Roman" w:hAnsi="Times New Roman" w:cs="Times New Roman"/>
          <w:sz w:val="28"/>
          <w:szCs w:val="28"/>
        </w:rPr>
        <w:t xml:space="preserve"> своего народа, Тюменской области, Исетского района</w:t>
      </w:r>
      <w:r w:rsidRPr="00AA1380">
        <w:rPr>
          <w:rFonts w:ascii="Times New Roman" w:hAnsi="Times New Roman" w:cs="Times New Roman"/>
          <w:sz w:val="28"/>
          <w:szCs w:val="28"/>
        </w:rPr>
        <w:t>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интериоризация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A96CFD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sz w:val="28"/>
          <w:szCs w:val="28"/>
        </w:rPr>
        <w:t>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.</w:t>
      </w:r>
    </w:p>
    <w:p w:rsidR="00A96CFD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sz w:val="28"/>
          <w:szCs w:val="28"/>
        </w:rPr>
        <w:t>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потребительстве; сформированность представлений об основах 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 понимание значения нравственности, веры и религии в жизни человека, семьи и общества). Сформированность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A96CFD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sz w:val="28"/>
          <w:szCs w:val="28"/>
        </w:rPr>
        <w:lastRenderedPageBreak/>
        <w:t>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A96CFD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sz w:val="28"/>
          <w:szCs w:val="28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конвенционирования интересов, процедур, готовность и способность к ведению переговоров).</w:t>
      </w:r>
    </w:p>
    <w:p w:rsidR="00A96CFD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sz w:val="28"/>
          <w:szCs w:val="28"/>
        </w:rPr>
        <w:t>Освоенность социальных норм, правил поведения, ролей и форм социальной жизни в группах и сообществах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 идентификация себя в качестве субъекта социальных преобразований, освоение компетентностей в сфере организаторской деятельности; интериоризация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</w:p>
    <w:p w:rsidR="00A96CFD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sz w:val="28"/>
          <w:szCs w:val="28"/>
        </w:rPr>
        <w:t>Сформированность ценности здорового и безопасного образа жизни; интериоризация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A96CFD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sz w:val="28"/>
          <w:szCs w:val="28"/>
        </w:rPr>
        <w:t>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сформированность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еловека; потребность в общении с художественными произведениями, сформированность активного отношения к традициям художественной культуры как смысловой, эстетической и личностно-значимой ценности).</w:t>
      </w:r>
    </w:p>
    <w:p w:rsidR="00A96CFD" w:rsidRPr="00AA1380" w:rsidRDefault="00A96CFD" w:rsidP="00A96CFD">
      <w:pPr>
        <w:pStyle w:val="a3"/>
        <w:numPr>
          <w:ilvl w:val="0"/>
          <w:numId w:val="4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AA1380">
        <w:rPr>
          <w:rFonts w:ascii="Times New Roman" w:hAnsi="Times New Roman" w:cs="Times New Roman"/>
          <w:sz w:val="28"/>
          <w:szCs w:val="28"/>
        </w:rPr>
        <w:lastRenderedPageBreak/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iCs/>
          <w:color w:val="231F20"/>
          <w:sz w:val="28"/>
          <w:szCs w:val="28"/>
        </w:rPr>
      </w:pPr>
      <w:r w:rsidRPr="00C770FA">
        <w:rPr>
          <w:rFonts w:ascii="Times New Roman" w:hAnsi="Times New Roman" w:cs="Times New Roman"/>
          <w:i/>
          <w:iCs/>
          <w:color w:val="231F20"/>
          <w:sz w:val="28"/>
          <w:szCs w:val="28"/>
        </w:rPr>
        <w:t>метапредметные: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color w:val="231F20"/>
          <w:sz w:val="28"/>
          <w:szCs w:val="28"/>
        </w:rPr>
        <w:t>Метапредметные</w:t>
      </w:r>
      <w:r w:rsidRPr="006670F9">
        <w:rPr>
          <w:rFonts w:ascii="Times New Roman" w:hAnsi="Times New Roman" w:cs="Times New Roman"/>
          <w:sz w:val="28"/>
          <w:szCs w:val="28"/>
        </w:rPr>
        <w:t xml:space="preserve"> результаты, включают освоенные обучающимися межпредметные понятия и универсальные учебные действия (регулятивные, познавательные,коммуникативные).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70F9">
        <w:rPr>
          <w:rFonts w:ascii="Times New Roman" w:hAnsi="Times New Roman" w:cs="Times New Roman"/>
          <w:b/>
          <w:color w:val="231F20"/>
          <w:sz w:val="28"/>
          <w:szCs w:val="28"/>
        </w:rPr>
        <w:t>Межпредметные</w:t>
      </w:r>
      <w:r w:rsidRPr="006670F9">
        <w:rPr>
          <w:rFonts w:ascii="Times New Roman" w:hAnsi="Times New Roman" w:cs="Times New Roman"/>
          <w:b/>
          <w:sz w:val="28"/>
          <w:szCs w:val="28"/>
        </w:rPr>
        <w:t xml:space="preserve"> понятия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 xml:space="preserve">Условием формирования межпредметных понятий, например, таких как система, факт, закономерность, феномен, анализ, синтез является овладение обучающимися основами читательской компетенции, приобретение навыков работы с информацией, участие  в проектной деятельности. В </w:t>
      </w:r>
      <w:r w:rsidRPr="006670F9">
        <w:rPr>
          <w:rFonts w:ascii="Times New Roman" w:hAnsi="Times New Roman" w:cs="Times New Roman"/>
          <w:color w:val="231F20"/>
          <w:sz w:val="28"/>
          <w:szCs w:val="28"/>
        </w:rPr>
        <w:t>основной</w:t>
      </w:r>
      <w:r w:rsidRPr="006670F9">
        <w:rPr>
          <w:rFonts w:ascii="Times New Roman" w:hAnsi="Times New Roman" w:cs="Times New Roman"/>
          <w:sz w:val="28"/>
          <w:szCs w:val="28"/>
        </w:rPr>
        <w:t xml:space="preserve">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 xml:space="preserve">При изучении </w:t>
      </w:r>
      <w:r w:rsidRPr="006670F9">
        <w:rPr>
          <w:rFonts w:ascii="Times New Roman" w:hAnsi="Times New Roman" w:cs="Times New Roman"/>
          <w:color w:val="231F20"/>
          <w:sz w:val="28"/>
          <w:szCs w:val="28"/>
        </w:rPr>
        <w:t>учебных</w:t>
      </w:r>
      <w:r w:rsidRPr="006670F9">
        <w:rPr>
          <w:rFonts w:ascii="Times New Roman" w:hAnsi="Times New Roman" w:cs="Times New Roman"/>
          <w:sz w:val="28"/>
          <w:szCs w:val="28"/>
        </w:rPr>
        <w:t xml:space="preserve"> предметов обучающиеся усовершенствуют приобретё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A96CFD" w:rsidRDefault="00A96CFD" w:rsidP="00A96CFD">
      <w:pPr>
        <w:pStyle w:val="a3"/>
        <w:numPr>
          <w:ilvl w:val="0"/>
          <w:numId w:val="10"/>
        </w:numPr>
        <w:spacing w:after="0"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color w:val="231F20"/>
          <w:sz w:val="28"/>
          <w:szCs w:val="28"/>
        </w:rPr>
        <w:t>систематизировать</w:t>
      </w:r>
      <w:r w:rsidRPr="006670F9">
        <w:rPr>
          <w:rFonts w:ascii="Times New Roman" w:hAnsi="Times New Roman" w:cs="Times New Roman"/>
          <w:sz w:val="28"/>
          <w:szCs w:val="28"/>
        </w:rPr>
        <w:t>, сопоставлять, анализировать, обобщать и интерпретировать информацию, содержащуюся в готовых информационных объектах;</w:t>
      </w:r>
    </w:p>
    <w:p w:rsidR="00A96CFD" w:rsidRDefault="00A96CFD" w:rsidP="00A96CFD">
      <w:pPr>
        <w:pStyle w:val="a3"/>
        <w:numPr>
          <w:ilvl w:val="0"/>
          <w:numId w:val="10"/>
        </w:numPr>
        <w:spacing w:after="0"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 xml:space="preserve">выделять </w:t>
      </w:r>
      <w:r w:rsidRPr="006670F9">
        <w:rPr>
          <w:rFonts w:ascii="Times New Roman" w:hAnsi="Times New Roman" w:cs="Times New Roman"/>
          <w:color w:val="231F20"/>
          <w:sz w:val="28"/>
          <w:szCs w:val="28"/>
        </w:rPr>
        <w:t>главную</w:t>
      </w:r>
      <w:r w:rsidRPr="006670F9">
        <w:rPr>
          <w:rFonts w:ascii="Times New Roman" w:hAnsi="Times New Roman" w:cs="Times New Roman"/>
          <w:sz w:val="28"/>
          <w:szCs w:val="28"/>
        </w:rPr>
        <w:t xml:space="preserve">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A96CFD" w:rsidRPr="006670F9" w:rsidRDefault="00A96CFD" w:rsidP="00A96CFD">
      <w:pPr>
        <w:pStyle w:val="a3"/>
        <w:numPr>
          <w:ilvl w:val="0"/>
          <w:numId w:val="10"/>
        </w:numPr>
        <w:spacing w:after="0" w:line="240" w:lineRule="auto"/>
        <w:ind w:left="0"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color w:val="231F20"/>
          <w:sz w:val="28"/>
          <w:szCs w:val="28"/>
        </w:rPr>
        <w:t>заполнять</w:t>
      </w:r>
      <w:r w:rsidRPr="006670F9">
        <w:rPr>
          <w:rFonts w:ascii="Times New Roman" w:hAnsi="Times New Roman" w:cs="Times New Roman"/>
          <w:sz w:val="28"/>
          <w:szCs w:val="28"/>
        </w:rPr>
        <w:t xml:space="preserve"> и дополнять таблицы, схемы, диаграммы, тексты.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lastRenderedPageBreak/>
        <w:t xml:space="preserve">В соответствии </w:t>
      </w:r>
      <w:r w:rsidRPr="006670F9">
        <w:rPr>
          <w:rFonts w:ascii="Times New Roman" w:hAnsi="Times New Roman" w:cs="Times New Roman"/>
          <w:color w:val="231F20"/>
          <w:sz w:val="28"/>
          <w:szCs w:val="28"/>
        </w:rPr>
        <w:t>ФГОС</w:t>
      </w:r>
      <w:r w:rsidRPr="006670F9">
        <w:rPr>
          <w:rFonts w:ascii="Times New Roman" w:hAnsi="Times New Roman" w:cs="Times New Roman"/>
          <w:sz w:val="28"/>
          <w:szCs w:val="28"/>
        </w:rPr>
        <w:t xml:space="preserve"> ООО выделяются три группы универсальных учебных действий: регулятивные, познавательные, коммуникативные.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Регулятивные УУД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 xml:space="preserve">Умение самостоятельно определять цели обучения, ставить и формулировать новые задачи в учебе и </w:t>
      </w:r>
      <w:r w:rsidRPr="006670F9">
        <w:rPr>
          <w:rFonts w:ascii="Times New Roman" w:hAnsi="Times New Roman" w:cs="Times New Roman"/>
          <w:color w:val="231F20"/>
          <w:sz w:val="28"/>
          <w:szCs w:val="28"/>
        </w:rPr>
        <w:t>познавательной</w:t>
      </w:r>
      <w:r w:rsidRPr="006670F9">
        <w:rPr>
          <w:rFonts w:ascii="Times New Roman" w:hAnsi="Times New Roman" w:cs="Times New Roman"/>
          <w:b/>
          <w:sz w:val="28"/>
          <w:szCs w:val="28"/>
        </w:rPr>
        <w:t xml:space="preserve"> деятельности, развивать мотивы и интересы своей познавательной деятельности. 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 xml:space="preserve">Обучающийся </w:t>
      </w:r>
      <w:r w:rsidRPr="006670F9">
        <w:rPr>
          <w:rFonts w:ascii="Times New Roman" w:hAnsi="Times New Roman" w:cs="Times New Roman"/>
          <w:color w:val="231F20"/>
          <w:sz w:val="28"/>
          <w:szCs w:val="28"/>
        </w:rPr>
        <w:t>сможет</w:t>
      </w:r>
      <w:r w:rsidRPr="006670F9">
        <w:rPr>
          <w:rFonts w:ascii="Times New Roman" w:hAnsi="Times New Roman" w:cs="Times New Roman"/>
          <w:sz w:val="28"/>
          <w:szCs w:val="28"/>
        </w:rPr>
        <w:t>:</w:t>
      </w:r>
    </w:p>
    <w:p w:rsidR="00A96CFD" w:rsidRPr="006670F9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 xml:space="preserve">-анализировать </w:t>
      </w:r>
      <w:r w:rsidRPr="006670F9">
        <w:rPr>
          <w:rFonts w:ascii="Times New Roman" w:hAnsi="Times New Roman" w:cs="Times New Roman"/>
          <w:color w:val="231F20"/>
          <w:sz w:val="28"/>
          <w:szCs w:val="28"/>
        </w:rPr>
        <w:t>существующие</w:t>
      </w:r>
      <w:r w:rsidRPr="006670F9">
        <w:rPr>
          <w:rFonts w:ascii="Times New Roman" w:hAnsi="Times New Roman" w:cs="Times New Roman"/>
          <w:sz w:val="28"/>
          <w:szCs w:val="28"/>
        </w:rPr>
        <w:t xml:space="preserve"> и планировать будущие образовательные результаты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идентифицировать собственные проблемы и определять главную проблему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двигать версии решения проблемы, формулировать гипотезы, предвосхищать конечный результат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тавить цель деятельности на основе определенной проблемы и существующих возможносте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формулировать учебные задачи как шаги достижения поставленной цели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 необходимые действие(я) в соответствии с учебной и познавательной задачей и составлять алгоритм их выполнения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босновывать и осуществлять выбор наиболее эффективных способов решения учебных и познавательных задач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/находить, в том числе из предложенных вариантов, условия для выполнения учебной и познавательной задач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бирать из предложенных вариантов и самостоятельно искать средства/ресурсы для решения задачи/достижения цел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оставлять план решения проблемы (выполнения проекта, проведения исследования)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6670F9">
        <w:rPr>
          <w:rFonts w:ascii="Times New Roman" w:hAnsi="Times New Roman" w:cs="Times New Roman"/>
          <w:sz w:val="28"/>
          <w:szCs w:val="28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ланировать и корректировать свою индивидуальную образовательную траекторию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lastRenderedPageBreak/>
        <w:t>-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истематизировать (в том числе выбирать приоритетные) критерии планируемых результатов и оценки своей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ценивать свою деятельность, аргументируя причины достижения или отсутствия планируемого результат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верять свои действия с целью и, при необходимости, исправлять ошибки самостоятельно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Умение оценивать правильность выполнения учебной задачи, собственные возможности ее решения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 критерии правильности (корректности) выполнения учебной задач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6670F9">
        <w:rPr>
          <w:rFonts w:ascii="Times New Roman" w:hAnsi="Times New Roman" w:cs="Times New Roman"/>
          <w:sz w:val="28"/>
          <w:szCs w:val="28"/>
        </w:rPr>
        <w:t>анализировать и обосновывать применение соответствующего инструментария для выполнения учебной задач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фиксировать и анализировать динамику собственных образовательных результатов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Владение основами самоконтроля, самооценки, принятия решений и осуществления осознанного выбора в учебной и познавательной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оотносить реальные и планируемые результаты индивидуальной образовательной деятельности и делать выводы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инимать решение в учебной ситуации и нести за него ответственность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амостоятельно определять причины своего успеха или неуспеха и находить способы выхода из ситуации неуспех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lastRenderedPageBreak/>
        <w:t>-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Познавательные УУД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одбирать слова, соподчиненные ключевому слову, определяющие его признаки и свойств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страивать логическую цепочку, состоящую из ключевого слова и соподчиненных ему слов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делять общий признак двух или нескольких предметов или явлений и объяснять их сходство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бъединять предметы и явления в группы по определенным признакам, сравнивать, классифицировать и обобщать факты и явления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делять явление из общего ряда других явлени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троить рассуждение от общих закономерностей к частным явлениям и от частных явлений к общим закономерностям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троить рассуждение на основе сравнения предметов и явлений, выделяя при этом общие признак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излагать полученную информацию, интерпретируя ее в контексте решаемой задач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6670F9">
        <w:rPr>
          <w:rFonts w:ascii="Times New Roman" w:hAnsi="Times New Roman" w:cs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ербализовать эмоциональное впечатление, оказанное на него источником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бозначать символом и знаком предмет и/или явление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lastRenderedPageBreak/>
        <w:t>-определять логические связи между предметами и/или явлениями, обозначать данные логические связи с помощью знаков в схеме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оздавать абстрактный или реальный образ предмета и/или явления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троить модель/схему на основе условий задачи и/или способа ее решения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еобразовывать модели с целью выявления общих законов, определяющих данную предметную область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троить доказательство: прямое, косвенное, от противного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6670F9">
        <w:rPr>
          <w:rFonts w:ascii="Times New Roman" w:hAnsi="Times New Roman" w:cs="Times New Roman"/>
          <w:sz w:val="28"/>
          <w:szCs w:val="28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Смысловое чтение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находить в тексте требуемую информацию (в соответствии с целями своей деятельности)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риентироваться в содержании текста, понимать целостный смысл текста, структурировать текст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устанавливать взаимосвязь описанных в тексте событий, явлений, процессов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Pr="006670F9">
        <w:rPr>
          <w:rFonts w:ascii="Times New Roman" w:hAnsi="Times New Roman" w:cs="Times New Roman"/>
          <w:sz w:val="28"/>
          <w:szCs w:val="28"/>
        </w:rPr>
        <w:t>резюмировать главную идею текст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критически оценивать содержание и форму текста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 свое отношение к природной среде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анализировать влияние экологических факторов на среду обитания живых организмов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оводить причинный и вероятностный анализ экологических ситуаци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огнозировать изменения ситуации при смене действия одного фактора на действие другого фактор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распространять экологические знания и участвовать в практических делах по защите окружающей среды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ражать свое отношение к природе через рисунки, сочинения, модели, проектные работы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lastRenderedPageBreak/>
        <w:t>Развитие мотивации к овладению культурой активного использования словарей и других поисковых систем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 необходимые ключевые поисковые слова и запросы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существлять взаимодействие с электронными поисковыми системами, словарям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формировать множественную выборку из поисковых источников для объективизации результатов поиск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оотносить полученные результаты поиска со своей деятельностью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Коммуникативные УУД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 возможные роли в совместной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играть определенную роль в совместной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 свои действия и действия партнера, которые способствовали или препятствовали продуктивной коммуникаци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троить позитивные отношения в процессе учебной и познавательной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едлагать альтернативное решение в конфликтной ситуаци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делять общую точку зрения в дискусси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договариваться о правилах и вопросах для обсуждения в соответствии с поставленной перед группой задаче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</w:t>
      </w:r>
      <w:r w:rsidRPr="006670F9">
        <w:rPr>
          <w:rFonts w:ascii="Times New Roman" w:hAnsi="Times New Roman" w:cs="Times New Roman"/>
          <w:sz w:val="28"/>
          <w:szCs w:val="28"/>
        </w:rPr>
        <w:t>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определять задачу коммуникации и в соответствии с ней отбирать речевые средств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lastRenderedPageBreak/>
        <w:t>-отбирать и использовать речевые средства в процессе коммуникации с другими людьми (диалог в паре, в малой группе и т. д.)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едставлять в устной или письменной форме развернутый план собственной деятельност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облюдать нормы публичной речи, регламент в монологе и дискуссии в соответствии с коммуникативной задачей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сказывать и обосновывать мнение (суждение) и запрашивать мнение партнера в рамках диалога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принимать решение в ходе диалога и согласовывать его с собеседником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оздавать письменные «клишированные» и оригинальные тексты с использованием необходимых речевых средств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использовать вербальные средства (средства логической связи) для выделения смысловых блоков своего выступления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использовать невербальные средства или наглядные материалы, подготовленные/отобранные под руководством учителя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670F9">
        <w:rPr>
          <w:rFonts w:ascii="Times New Roman" w:hAnsi="Times New Roman" w:cs="Times New Roman"/>
          <w:b/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Обучающийся сможет: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выделять информационный аспект задачи, оперировать данными, использовать модель решения задачи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использовать информацию с учетом этических и правовых норм;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iCs/>
          <w:color w:val="231F20"/>
          <w:sz w:val="28"/>
          <w:szCs w:val="28"/>
        </w:rPr>
      </w:pPr>
      <w:r w:rsidRPr="006670F9">
        <w:rPr>
          <w:rFonts w:ascii="Times New Roman" w:hAnsi="Times New Roman" w:cs="Times New Roman"/>
          <w:sz w:val="28"/>
          <w:szCs w:val="28"/>
        </w:rPr>
        <w:t>-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A96CFD" w:rsidRDefault="00A96CFD" w:rsidP="00A96CFD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iCs/>
          <w:color w:val="231F20"/>
          <w:sz w:val="28"/>
          <w:szCs w:val="28"/>
        </w:rPr>
      </w:pPr>
      <w:r w:rsidRPr="00C770FA">
        <w:rPr>
          <w:rFonts w:ascii="Times New Roman" w:hAnsi="Times New Roman" w:cs="Times New Roman"/>
          <w:i/>
          <w:iCs/>
          <w:color w:val="231F20"/>
          <w:sz w:val="28"/>
          <w:szCs w:val="28"/>
        </w:rPr>
        <w:t>предметные:</w:t>
      </w:r>
    </w:p>
    <w:p w:rsidR="00A96CFD" w:rsidRPr="00C770FA" w:rsidRDefault="00A96CFD" w:rsidP="00A96CFD">
      <w:pPr>
        <w:pStyle w:val="a3"/>
        <w:numPr>
          <w:ilvl w:val="0"/>
          <w:numId w:val="5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t>умение работать с математическим текстом (структурирование, извлечение необходимой информации), точно играмотно выражать свои мысли в устной и письменной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A96CFD" w:rsidRPr="00C770FA" w:rsidRDefault="00A96CFD" w:rsidP="00A96CFD">
      <w:pPr>
        <w:pStyle w:val="a3"/>
        <w:numPr>
          <w:ilvl w:val="0"/>
          <w:numId w:val="5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t>владение базовым понятийным аппаратом: иметь представление о числе, владение символьным языком алгебры,знание элементарных функциональных зависимостей,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вероятностный характер;</w:t>
      </w:r>
    </w:p>
    <w:p w:rsidR="00A96CFD" w:rsidRPr="00C770FA" w:rsidRDefault="00A96CFD" w:rsidP="00A96CFD">
      <w:pPr>
        <w:pStyle w:val="a3"/>
        <w:numPr>
          <w:ilvl w:val="0"/>
          <w:numId w:val="5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lastRenderedPageBreak/>
        <w:t>умение выполнять алгебраические преобразования рациональных выражений, применять их для решения учебныхматематических задач и задач, возникающих в смежныхучебных предметах;</w:t>
      </w:r>
    </w:p>
    <w:p w:rsidR="00A96CFD" w:rsidRPr="00C770FA" w:rsidRDefault="00A96CFD" w:rsidP="00A96CFD">
      <w:pPr>
        <w:pStyle w:val="a3"/>
        <w:numPr>
          <w:ilvl w:val="0"/>
          <w:numId w:val="5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A96CFD" w:rsidRPr="00874349" w:rsidRDefault="00A96CFD" w:rsidP="00A96CFD">
      <w:pPr>
        <w:pStyle w:val="a3"/>
        <w:numPr>
          <w:ilvl w:val="0"/>
          <w:numId w:val="5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t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решения и исследования уравнений, неравенств, систем;применять полученные умения для решения задач из математики, смежных предметов, практики;</w:t>
      </w:r>
    </w:p>
    <w:p w:rsidR="00A96CFD" w:rsidRPr="00874349" w:rsidRDefault="00A96CFD" w:rsidP="00A96CFD">
      <w:pPr>
        <w:pStyle w:val="a3"/>
        <w:numPr>
          <w:ilvl w:val="0"/>
          <w:numId w:val="5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t>овладение системой функциональных понятий, функциональным языком и символикой, умение строить графики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</w:t>
      </w:r>
    </w:p>
    <w:p w:rsidR="00A96CFD" w:rsidRPr="00874349" w:rsidRDefault="00A96CFD" w:rsidP="00A96CFD">
      <w:pPr>
        <w:pStyle w:val="a3"/>
        <w:numPr>
          <w:ilvl w:val="0"/>
          <w:numId w:val="5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t>овладение основными способами представления и анализастатистических данных; умение решать задачи на нахождение частоты и вероятности случайных событий;</w:t>
      </w:r>
    </w:p>
    <w:p w:rsidR="00A96CFD" w:rsidRPr="00874349" w:rsidRDefault="00A96CFD" w:rsidP="00A96CFD">
      <w:pPr>
        <w:pStyle w:val="a3"/>
        <w:numPr>
          <w:ilvl w:val="0"/>
          <w:numId w:val="5"/>
        </w:numPr>
        <w:spacing w:after="0" w:line="240" w:lineRule="auto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C770FA">
        <w:rPr>
          <w:rFonts w:ascii="Times New Roman" w:hAnsi="Times New Roman" w:cs="Times New Roman"/>
          <w:color w:val="231F20"/>
          <w:sz w:val="28"/>
          <w:szCs w:val="28"/>
        </w:rPr>
        <w:t>умение применять изученные понятия, результаты и методы при решении задач из различных разделов курса, в томчисле задач, не сводящихся к непосредственному применению известных алгоритмов.</w:t>
      </w:r>
    </w:p>
    <w:p w:rsidR="00A96CFD" w:rsidRDefault="00A96CFD" w:rsidP="005E5FC8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bookmarkStart w:id="3" w:name="_Toc284663347"/>
      <w:bookmarkStart w:id="4" w:name="_Toc284662721"/>
      <w:r w:rsidRPr="00590102">
        <w:rPr>
          <w:rFonts w:ascii="Times New Roman" w:hAnsi="Times New Roman" w:cs="Times New Roman"/>
          <w:b/>
          <w:sz w:val="28"/>
          <w:szCs w:val="28"/>
        </w:rPr>
        <w:t>Выпускник</w:t>
      </w:r>
      <w:r w:rsidRPr="00590102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научится в 7-9 классах</w:t>
      </w:r>
      <w:r w:rsidRPr="00590102">
        <w:rPr>
          <w:rFonts w:ascii="Times New Roman" w:hAnsi="Times New Roman" w:cs="Times New Roman"/>
          <w:sz w:val="28"/>
          <w:szCs w:val="28"/>
          <w:lang w:eastAsia="ru-RU"/>
        </w:rPr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  <w:bookmarkEnd w:id="3"/>
      <w:bookmarkEnd w:id="4"/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0102">
        <w:rPr>
          <w:rFonts w:ascii="Times New Roman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перировать на базовом уровне понятиями: множество, элемент множества, подмножество, принадлежность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задавать множества перечислением их элементов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находить пересечение, объединение, подмножество в простейших ситуациях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перировать на базовом уровне понятиями: определение, аксиома, теорема, доказательство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приводить примеры и контрпримеры для подтвержнения своих высказываний.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90102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0102">
        <w:rPr>
          <w:rFonts w:ascii="Times New Roman" w:hAnsi="Times New Roman" w:cs="Times New Roman"/>
          <w:b/>
          <w:sz w:val="28"/>
          <w:szCs w:val="28"/>
        </w:rPr>
        <w:t>Числа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спользовать свойства чисел и правила действий при выполнении вычислений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спользовать признаки делимости на 2, 5, 3, 9, 10 при выполнении вычислений и решении несложных задач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выполнять округление рациональных чисел в соответствии с правилам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оценивать значение квадратного корня из положительного целого числа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аспознавать рациональные и иррациональные числа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сравнивать числа.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90102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ценивать результаты вычислений при решении практических задач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выполнять сравнение чисел в реальных ситуациях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составлять числовые выражения при решении практических задач и задач из других учебных предметов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0102">
        <w:rPr>
          <w:rFonts w:ascii="Times New Roman" w:hAnsi="Times New Roman" w:cs="Times New Roman"/>
          <w:b/>
          <w:sz w:val="28"/>
          <w:szCs w:val="28"/>
        </w:rPr>
        <w:t>Тождественные преобразования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выполнять несложные преобразования целых выражений: раскрывать скобки, приводить подобные слагаемые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выполнять несложные преобразования дробно-линейных выражений и выражений с квадратными корнями.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90102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понимать смысл записи числа в стандартном виде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перировать на базовом уровне понятием «стандартная запись числа»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0102">
        <w:rPr>
          <w:rFonts w:ascii="Times New Roman" w:hAnsi="Times New Roman" w:cs="Times New Roman"/>
          <w:b/>
          <w:sz w:val="28"/>
          <w:szCs w:val="28"/>
        </w:rPr>
        <w:t>Уравнения и неравенства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проверять справедливость числовых равенств и неравенств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линейные неравенства и несложные неравенства, сводящиеся к линейным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системы несложных линейных уравнений, неравенств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проверять, является ли данное число решением уравнения (неравенства)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квадратные уравнения по формуле корней квадратного уравнения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зображать решения неравенств и их систем на числовой прямой.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90102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составлять и решать линейные уравнения при решении задач, возникающих в других учебных предметах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0102">
        <w:rPr>
          <w:rFonts w:ascii="Times New Roman" w:hAnsi="Times New Roman" w:cs="Times New Roman"/>
          <w:b/>
          <w:sz w:val="28"/>
          <w:szCs w:val="28"/>
        </w:rPr>
        <w:t>Функции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находить значение функции по заданному значению аргумента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находить значение аргумента по заданному значению функции в несложных ситуациях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пределять положение точки по её координатам, координаты точки по её положению на координатной плоскост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строить график линейной функци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проверять, является ли данный график графиком заданной функции (линейной, квадратичной, обратной пропорциональности)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определять приближённые значения координат точки пересечения графиков функций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перировать на базовом уровне понятиями: последовательность, арифметическая прогрессия, геометрическая прогрессия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задачи на прогрессии, в которых ответ может быть получен непосредственным подсчётом без применения формул.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90102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спользовать свойства линейной функции и ее график при решении задач из других учебных предметов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0102">
        <w:rPr>
          <w:rFonts w:ascii="Times New Roman" w:hAnsi="Times New Roman" w:cs="Times New Roman"/>
          <w:b/>
          <w:sz w:val="28"/>
          <w:szCs w:val="28"/>
        </w:rPr>
        <w:t>Статистика и теория вероятностей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меть представление о статистических характеристиках, вероятности случайного события, комбинаторных задачах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простейшие комбинаторные задачи методом прямого и организованного перебора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представлять данные в виде таблиц, диаграмм, графиков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читать информацию, представленную в виде таблицы, диаграммы, графика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пределять основные статистические характеристики числовых наборов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ценивать вероятность события в простейших случаях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меть представление о роли закона больших чисел в массовых явлениях.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90102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ценивать количество возможных вариантов методом перебора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меть представление о роли практически достоверных и маловероятных событий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ценивать вероятность реальных событий и явлений в несложных ситуациях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590102">
        <w:rPr>
          <w:rFonts w:ascii="Times New Roman" w:hAnsi="Times New Roman" w:cs="Times New Roman"/>
          <w:b/>
          <w:sz w:val="28"/>
          <w:szCs w:val="28"/>
        </w:rPr>
        <w:t>Текстовые задачи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несложные сюжетные задачи разных типов на все арифметические действия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составлять план решения задач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выделять этапы решения задач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интерпретировать вычислительные результаты в задаче, исследовать полученное решение задач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знать различие скоростей объекта в стоячей воде, против течения и по течению рек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задачи на нахождение части числа и числа по его част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находить процент от числа, число по проценту от него, находить процентное снижение или процентное повышение величины;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90102">
        <w:rPr>
          <w:rFonts w:ascii="Times New Roman" w:hAnsi="Times New Roman" w:cs="Times New Roman"/>
          <w:sz w:val="28"/>
          <w:szCs w:val="28"/>
          <w:lang w:eastAsia="ru-RU"/>
        </w:rPr>
        <w:t>-решать несложные логические задачи методом рассуждений.</w:t>
      </w:r>
    </w:p>
    <w:p w:rsidR="00742E7E" w:rsidRPr="00590102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90102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677E6E" w:rsidRDefault="00742E7E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590102">
        <w:rPr>
          <w:rFonts w:ascii="Times New Roman" w:hAnsi="Times New Roman" w:cs="Times New Roman"/>
          <w:sz w:val="28"/>
          <w:szCs w:val="28"/>
        </w:rPr>
        <w:t>-выдвигать гипотезы о возможных предельных значениях искомых в задаче величин (делать прикидку).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b/>
          <w:sz w:val="28"/>
          <w:szCs w:val="28"/>
        </w:rPr>
        <w:t>Выпускник</w:t>
      </w:r>
      <w:r w:rsidRPr="002440D6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получит возможность научиться в 7-9 классах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 xml:space="preserve"> для обеспечения возможности успешного продолжения образования на базовом и углублённом уровнях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40D6">
        <w:rPr>
          <w:rFonts w:ascii="Times New Roman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зображать множества и отношение множеств с помощью кругов Эйлера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ределять принадлежность элемента множеству, объединению и пересечению множеств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задавать множество с помощью перечисления элементов, словесного описания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строить высказывания, отрицания высказываний.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строить цепочки умозаключений на основе использования правил логики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спользовать множества, операции с множествами, их графическое представление для описания реальных процессов и явлений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40D6">
        <w:rPr>
          <w:rFonts w:ascii="Times New Roman" w:hAnsi="Times New Roman" w:cs="Times New Roman"/>
          <w:b/>
          <w:sz w:val="28"/>
          <w:szCs w:val="28"/>
        </w:rPr>
        <w:t>Числа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понимать и объяснять смысл позиционной записи натурального числа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вычисления, в том числе с использованием приёмов рациональных вычислений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округление рациональных чисел с заданной точностью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сравнивать рациональные и иррациональные числа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представлять рациональное число в виде десятичной дроби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упорядочивать числа, записанные в виде обыкновенной и десятичной дроби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-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находить НОД и НОК чисел и использовать их при решении задач.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применять правила приближенных вычислений при решении практических задач и решении задач других учебных предметов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сравнение результатов вычислений при решении практических задач, в том числе приближенных вычислений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составлять и оценивать числовые выражения при решении практических задач и задач из других учебных предметов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записывать и округлять числовые значения реальных величин с использованием разных систем измерения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40D6">
        <w:rPr>
          <w:rFonts w:ascii="Times New Roman" w:hAnsi="Times New Roman" w:cs="Times New Roman"/>
          <w:b/>
          <w:sz w:val="28"/>
          <w:szCs w:val="28"/>
        </w:rPr>
        <w:t>Тождественные преобразования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 степени с натуральным показателем, степени с целым отрицательным показателем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делять квадрат суммы и разности одночленов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аскладывать на множители квадратный трёхчлен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выражений, содержащих квадратные корни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делять квадрат суммы или разности двучлена в выражениях, содержащих квадратные корни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выражений, содержащих модуль.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и действия с числами, записанными в стандартном виде;</w:t>
      </w:r>
    </w:p>
    <w:p w:rsidR="002440D6" w:rsidRDefault="002440D6" w:rsidP="002440D6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алгебраических выражений при решении задач других учебных предметов</w:t>
      </w:r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40D6">
        <w:rPr>
          <w:rFonts w:ascii="Times New Roman" w:hAnsi="Times New Roman" w:cs="Times New Roman"/>
          <w:b/>
          <w:sz w:val="28"/>
          <w:szCs w:val="28"/>
        </w:rPr>
        <w:t>Уравнения и неравенства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линейные уравнения и уравнения, сводимые к линейным с помощью тождественных преобразований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квадратные уравнения и уравнения, сводимые к квадратным с помощью тождественных преобразований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дробно-линейные уравнения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 xml:space="preserve">-решать простейшие иррациональные уравнения вида 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object w:dxaOrig="1125" w:dyaOrig="435">
          <v:shape id="_x0000_i1036" type="#_x0000_t75" style="width:56.25pt;height:21.75pt" o:ole="">
            <v:imagedata r:id="rId9" o:title=""/>
          </v:shape>
          <o:OLEObject Type="Embed" ProgID="Equation.DSMT4" ShapeID="_x0000_i1036" DrawAspect="Content" ObjectID="_1773821615" r:id="rId31"/>
        </w:objec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object w:dxaOrig="1665" w:dyaOrig="435">
          <v:shape id="_x0000_i1037" type="#_x0000_t75" style="width:83.25pt;height:21.75pt" o:ole="">
            <v:imagedata r:id="rId11" o:title=""/>
          </v:shape>
          <o:OLEObject Type="Embed" ProgID="Equation.DSMT4" ShapeID="_x0000_i1037" DrawAspect="Content" ObjectID="_1773821616" r:id="rId32"/>
        </w:objec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 xml:space="preserve">-решать уравнения вида 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object w:dxaOrig="705" w:dyaOrig="360">
          <v:shape id="_x0000_i1038" type="#_x0000_t75" style="width:35.25pt;height:18pt" o:ole="">
            <v:imagedata r:id="rId33" o:title=""/>
          </v:shape>
          <o:OLEObject Type="Embed" ProgID="Equation.DSMT4" ShapeID="_x0000_i1038" DrawAspect="Content" ObjectID="_1773821617" r:id="rId34"/>
        </w:objec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уравнения способом разложения на множители и замены переменной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спользовать метод интервалов для решения целых и дробно-рациональных неравенств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линейные уравнения и неравенства с параметрам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решать несложные квадратные уравнения с параметром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несложные системы линейных уравнений с параметрам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несложные уравнения в целых числах.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C41044" w:rsidRDefault="00C41044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>-</w:t>
      </w:r>
      <w:r w:rsidR="002440D6" w:rsidRPr="002440D6">
        <w:rPr>
          <w:rFonts w:ascii="Times New Roman" w:hAnsi="Times New Roman" w:cs="Times New Roman"/>
          <w:sz w:val="28"/>
          <w:szCs w:val="28"/>
          <w:lang w:eastAsia="ru-RU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40D6">
        <w:rPr>
          <w:rFonts w:ascii="Times New Roman" w:hAnsi="Times New Roman" w:cs="Times New Roman"/>
          <w:b/>
          <w:sz w:val="28"/>
          <w:szCs w:val="28"/>
        </w:rPr>
        <w:t>Функции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знакопостоянства, монотонность функции, чётность/нечётность функци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 xml:space="preserve">-строить графики линейной, квадратичной функций, обратной пропорциональности, функции вида: 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object w:dxaOrig="1275" w:dyaOrig="615">
          <v:shape id="_x0000_i1039" type="#_x0000_t75" style="width:63.75pt;height:30.75pt" o:ole="">
            <v:imagedata r:id="rId22" o:title=""/>
          </v:shape>
          <o:OLEObject Type="Embed" ProgID="Equation.DSMT4" ShapeID="_x0000_i1039" DrawAspect="Content" ObjectID="_1773821618" r:id="rId35"/>
        </w:objec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,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object w:dxaOrig="795" w:dyaOrig="360">
          <v:shape id="_x0000_i1040" type="#_x0000_t75" style="width:39.75pt;height:18pt" o:ole="">
            <v:imagedata r:id="rId24" o:title=""/>
          </v:shape>
          <o:OLEObject Type="Embed" ProgID="Equation.DSMT4" ShapeID="_x0000_i1040" DrawAspect="Content" ObjectID="_1773821619" r:id="rId36"/>
        </w:object>
      </w:r>
      <w:r w:rsidR="00B56AAA" w:rsidRPr="002440D6">
        <w:rPr>
          <w:rFonts w:ascii="Times New Roman" w:hAnsi="Times New Roman" w:cs="Times New Roman"/>
          <w:sz w:val="28"/>
          <w:szCs w:val="28"/>
          <w:lang w:eastAsia="ru-RU"/>
        </w:rPr>
        <w:fldChar w:fldCharType="begin"/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instrText xml:space="preserve"> QUOTE  </w:instrText>
      </w:r>
      <w:r w:rsidR="00B56AAA" w:rsidRPr="002440D6">
        <w:rPr>
          <w:rFonts w:ascii="Times New Roman" w:hAnsi="Times New Roman" w:cs="Times New Roman"/>
          <w:sz w:val="28"/>
          <w:szCs w:val="28"/>
          <w:lang w:eastAsia="ru-RU"/>
        </w:rPr>
        <w:fldChar w:fldCharType="end"/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object w:dxaOrig="735" w:dyaOrig="360">
          <v:shape id="_x0000_i1041" type="#_x0000_t75" style="width:36.75pt;height:18pt" o:ole="">
            <v:imagedata r:id="rId26" o:title=""/>
          </v:shape>
          <o:OLEObject Type="Embed" ProgID="Equation.DSMT4" ShapeID="_x0000_i1041" DrawAspect="Content" ObjectID="_1773821620" r:id="rId37"/>
        </w:object>
      </w:r>
      <w:fldSimple w:instr="">
        <w:r w:rsidRPr="002440D6">
          <w:rPr>
            <w:rFonts w:ascii="Times New Roman" w:hAnsi="Times New Roman" w:cs="Times New Roman"/>
            <w:noProof/>
            <w:sz w:val="28"/>
            <w:szCs w:val="28"/>
            <w:lang w:eastAsia="ru-RU"/>
          </w:rPr>
          <w:drawing>
            <wp:inline distT="0" distB="0" distL="0" distR="0">
              <wp:extent cx="476250" cy="247650"/>
              <wp:effectExtent l="0" t="0" r="0" b="0"/>
              <wp:docPr id="4" name="Рисунок 4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28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62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Pr="002440D6">
        <w:rPr>
          <w:rFonts w:ascii="Times New Roman" w:hAnsi="Times New Roman" w:cs="Times New Roman"/>
          <w:sz w:val="28"/>
          <w:szCs w:val="28"/>
          <w:lang w:eastAsia="ru-RU"/>
        </w:rPr>
        <w:t xml:space="preserve">, 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object w:dxaOrig="645" w:dyaOrig="360">
          <v:shape id="_x0000_i1042" type="#_x0000_t75" style="width:32.25pt;height:18pt" o:ole="">
            <v:imagedata r:id="rId29" o:title=""/>
          </v:shape>
          <o:OLEObject Type="Embed" ProgID="Equation.DSMT4" ShapeID="_x0000_i1042" DrawAspect="Content" ObjectID="_1773821621" r:id="rId38"/>
        </w:objec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 xml:space="preserve">-на примере квадратичной функции, использовать преобразования графика функции </w:t>
      </w:r>
      <w:r w:rsidRPr="002440D6">
        <w:rPr>
          <w:rFonts w:ascii="Times New Roman" w:hAnsi="Times New Roman" w:cs="Times New Roman"/>
          <w:sz w:val="28"/>
          <w:szCs w:val="28"/>
          <w:lang w:val="en-US" w:eastAsia="ru-RU"/>
        </w:rPr>
        <w:t>y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=</w:t>
      </w:r>
      <w:r w:rsidRPr="002440D6">
        <w:rPr>
          <w:rFonts w:ascii="Times New Roman" w:hAnsi="Times New Roman" w:cs="Times New Roman"/>
          <w:sz w:val="28"/>
          <w:szCs w:val="28"/>
          <w:lang w:val="en-US" w:eastAsia="ru-RU"/>
        </w:rPr>
        <w:t>f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(</w:t>
      </w:r>
      <w:r w:rsidRPr="002440D6">
        <w:rPr>
          <w:rFonts w:ascii="Times New Roman" w:hAnsi="Times New Roman" w:cs="Times New Roman"/>
          <w:sz w:val="28"/>
          <w:szCs w:val="28"/>
          <w:lang w:val="en-US" w:eastAsia="ru-RU"/>
        </w:rPr>
        <w:t>x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 xml:space="preserve">) для построения графиков функций </w: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object w:dxaOrig="1755" w:dyaOrig="360">
          <v:shape id="_x0000_i1043" type="#_x0000_t75" style="width:87.75pt;height:18pt" o:ole="">
            <v:imagedata r:id="rId20" o:title=""/>
          </v:shape>
          <o:OLEObject Type="Embed" ProgID="Equation.DSMT4" ShapeID="_x0000_i1043" DrawAspect="Content" ObjectID="_1773821622" r:id="rId39"/>
        </w:object>
      </w:r>
      <w:r w:rsidRPr="002440D6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сследовать функцию по её графику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находить множество значений, нули, промежутки знакопостоянства, монотонности квадратичной функци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последовательность, арифметическая прогрессия, геометрическая прогрессия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задачи на арифметическую и геометрическую прогрессию.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ллюстрировать с помощью графика реальную зависимость или процесс по их характеристикам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спользовать свойства и график квадратичной функции при решении задач из других учебных предметов</w:t>
      </w:r>
      <w:r w:rsidR="00C41044"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40D6">
        <w:rPr>
          <w:rFonts w:ascii="Times New Roman" w:hAnsi="Times New Roman" w:cs="Times New Roman"/>
          <w:b/>
          <w:sz w:val="28"/>
          <w:szCs w:val="28"/>
        </w:rPr>
        <w:t>Текстовые задачи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простые и сложные задачи разных типов, а также задачи повышенной трудност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спользовать разные краткие записи как модели текстов сложных задач для построения поисковой схемы и решения задач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-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знать и применять оба способа поиска решения задач (от требования к условию и от условия к требованию)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моделировать рассуждения при поиске решения задач с помощью граф-схемы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делять этапы решения задачи и содержание каждого этапа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анализировать затруднения при решении задач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ыполнять различные преобразования предложенной задачи, конструировать новые задачи из данной, в том числе обратные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нтерпретировать вычислительные результаты в задаче, исследовать полученное решение задач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сследовать всевозможные ситуации при решении задач на движение по реке, рассматривать разные системы отсчёта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разнообразные задачи «на части»,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-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-осознавать и объяснять идентичность задач разных типов, связывающих три величины (на ра</w:t>
      </w:r>
      <w:r w:rsidR="00C41044">
        <w:rPr>
          <w:rFonts w:ascii="Times New Roman" w:hAnsi="Times New Roman" w:cs="Times New Roman"/>
          <w:sz w:val="28"/>
          <w:szCs w:val="28"/>
        </w:rPr>
        <w:t>боту, на покупки, на движение), в</w:t>
      </w:r>
      <w:r w:rsidRPr="002440D6">
        <w:rPr>
          <w:rFonts w:ascii="Times New Roman" w:hAnsi="Times New Roman" w:cs="Times New Roman"/>
          <w:sz w:val="28"/>
          <w:szCs w:val="28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владеть основными методами решения задач на смеси, сплавы, концентраци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задачи на проценты, в том числе, сложные проценты с обоснованием, используя разные способы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логические задачи разными способами, в том числе, с двумя блоками и с тремя блоками данных с помощью таблиц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задачи по комбинаторике и теории вероятностей на основе использования изученных методов и обосновывать решение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несложные задачи по математической статистике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-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-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-решать задачи на движение по реке, рассматривая разные системы отсчета</w:t>
      </w:r>
      <w:r w:rsidR="00C41044">
        <w:rPr>
          <w:rFonts w:ascii="Times New Roman" w:hAnsi="Times New Roman" w:cs="Times New Roman"/>
          <w:sz w:val="28"/>
          <w:szCs w:val="28"/>
        </w:rPr>
        <w:t>.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440D6">
        <w:rPr>
          <w:rFonts w:ascii="Times New Roman" w:hAnsi="Times New Roman" w:cs="Times New Roman"/>
          <w:b/>
          <w:sz w:val="28"/>
          <w:szCs w:val="28"/>
        </w:rPr>
        <w:lastRenderedPageBreak/>
        <w:t>Статистика и теория вероятностей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звлекать информацию, представленную в таблицах, на диаграммах, графиках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составлять таблицы, строить диаграммы и графики на основе данных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факториал числа, перестановки и сочетания, треугольник Паскаля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применять правило произведения при решении комбинаторных задач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представлять информацию с помощью кругов Эйлера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решать задачи на вычисление вероятности с подсчетом количества вариантов с помощью комбинаторики.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2440D6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извлекать, интерпретировать и преобразовывать информацию, представленную в таблицах, на диаграммах, графиках, отражающую свойства и характеристики реальных процессов и явлений;</w:t>
      </w:r>
    </w:p>
    <w:p w:rsidR="00C41044" w:rsidRDefault="002440D6" w:rsidP="00C4104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2440D6" w:rsidRDefault="002440D6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2440D6">
        <w:rPr>
          <w:rFonts w:ascii="Times New Roman" w:hAnsi="Times New Roman" w:cs="Times New Roman"/>
          <w:sz w:val="28"/>
          <w:szCs w:val="28"/>
          <w:lang w:eastAsia="ru-RU"/>
        </w:rPr>
        <w:t>-оценивать вероятность реальных событий и явлений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bookmarkStart w:id="5" w:name="_Toc284663349"/>
      <w:bookmarkStart w:id="6" w:name="_Toc284662723"/>
      <w:r w:rsidRPr="00693434">
        <w:rPr>
          <w:rFonts w:ascii="Times New Roman" w:hAnsi="Times New Roman" w:cs="Times New Roman"/>
          <w:b/>
          <w:sz w:val="28"/>
          <w:szCs w:val="28"/>
          <w:lang w:eastAsia="ru-RU"/>
        </w:rPr>
        <w:t>Выпускник получит возможность научиться в 7-9 классах</w: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t xml:space="preserve"> для успешного продолжения образования на углублённом уровне</w:t>
      </w:r>
      <w:bookmarkEnd w:id="5"/>
      <w:bookmarkEnd w:id="6"/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93434">
        <w:rPr>
          <w:rFonts w:ascii="Times New Roman" w:hAnsi="Times New Roman" w:cs="Times New Roman"/>
          <w:b/>
          <w:sz w:val="28"/>
          <w:szCs w:val="28"/>
        </w:rPr>
        <w:t>Элементы теории множеств и математической логики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задавать множества разными способам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проверять выполнение характеристического свойства множества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высказывание, истинность и ложность высказывания, сложные и простые высказывания, отрицание высказываний, истинность и ложность утверждения и его отрицания, операции над высказываниями: и, или, не. Условные высказывания (импликации)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троить высказывания с использованием законов алгебры высказываний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троить рассуждения на основе использования правил логик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93434">
        <w:rPr>
          <w:rFonts w:ascii="Times New Roman" w:hAnsi="Times New Roman" w:cs="Times New Roman"/>
          <w:b/>
          <w:sz w:val="28"/>
          <w:szCs w:val="28"/>
        </w:rPr>
        <w:t>Числа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 xml:space="preserve">-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</w: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чисел, иррациональное число, корень степени n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понимать и объяснять разницу между позиционной и непозиционной системами записи чисел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переводить числа из одной системы записи (системы счисления) в другую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округление рациональных и иррациональных чисел с заданной точностью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равнивать действительные числа разными способам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находить НОД и НОК чисел разными способами и использовать их при решении задач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вычисления и преобразования выражений, содержащих действительные числа, в том числе корни натуральных степеней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записывать, сравнивать, округлять числовые данные реальных величин с использованием разных систем измерения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оставлять и оценивать разными способами числовые выражения при решении практических задач и задач из других учебных предметов</w:t>
      </w:r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93434">
        <w:rPr>
          <w:rFonts w:ascii="Times New Roman" w:hAnsi="Times New Roman" w:cs="Times New Roman"/>
          <w:b/>
          <w:sz w:val="28"/>
          <w:szCs w:val="28"/>
        </w:rPr>
        <w:t>Тождественные преобразования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 степени с целым и дробным показателем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доказательство свойств степени с целыми и дробными показателям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владеть приемами преобразования целых и дробно-рациональных выражений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разложение многочленов на множители разными способами, с использованием комбинаций различных приёмов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деление многочлена на многочлен с остатком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доказывать свойства квадратных корней и корней степени n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 xml:space="preserve">-выполнять преобразования выражений, содержащих квадратные корни, корни степени </w:t>
      </w:r>
      <w:r w:rsidRPr="00693434">
        <w:rPr>
          <w:rFonts w:ascii="Times New Roman" w:hAnsi="Times New Roman" w:cs="Times New Roman"/>
          <w:sz w:val="28"/>
          <w:szCs w:val="28"/>
          <w:lang w:val="en-US" w:eastAsia="ru-RU"/>
        </w:rPr>
        <w:t>n</w: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 «тождество», «тождество на множестве», «тождественное преобразование»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выполнять различные преобразования выражений, содержащих модули.</w:t>
      </w:r>
      <w:r w:rsidR="00B56AAA" w:rsidRPr="00693434">
        <w:rPr>
          <w:rFonts w:ascii="Times New Roman" w:hAnsi="Times New Roman" w:cs="Times New Roman"/>
          <w:sz w:val="28"/>
          <w:szCs w:val="28"/>
          <w:lang w:eastAsia="ru-RU"/>
        </w:rPr>
        <w:fldChar w:fldCharType="begin"/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instrText xml:space="preserve"> QUOTE </w:instrText>
      </w:r>
      <w:r w:rsidRPr="0069343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62000" cy="2667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AAA" w:rsidRPr="00693434">
        <w:rPr>
          <w:rFonts w:ascii="Times New Roman" w:hAnsi="Times New Roman" w:cs="Times New Roman"/>
          <w:sz w:val="28"/>
          <w:szCs w:val="28"/>
          <w:lang w:eastAsia="ru-RU"/>
        </w:rPr>
        <w:fldChar w:fldCharType="separate"/>
      </w:r>
      <w:r w:rsidRPr="00693434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762000" cy="266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6AAA" w:rsidRPr="00693434">
        <w:rPr>
          <w:rFonts w:ascii="Times New Roman" w:hAnsi="Times New Roman" w:cs="Times New Roman"/>
          <w:sz w:val="28"/>
          <w:szCs w:val="28"/>
          <w:lang w:eastAsia="ru-RU"/>
        </w:rPr>
        <w:fldChar w:fldCharType="end"/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и действия с буквенными выражениями, числовые коэффициенты которых записаны в стандартном виде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преобразования рациональных выражений при решении задач других учебных предметов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проверку правдоподобия физических и химических формул на основе сравнения размерностей и валентностей</w:t>
      </w:r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93434">
        <w:rPr>
          <w:rFonts w:ascii="Times New Roman" w:hAnsi="Times New Roman" w:cs="Times New Roman"/>
          <w:b/>
          <w:sz w:val="28"/>
          <w:szCs w:val="28"/>
        </w:rPr>
        <w:t>Уравнения и неравенства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знать теорему Виета для уравнений степени выше второй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понимать смысл теорем о равносильных и неравносильных преобразованиях уравнений и уметь их доказывать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ладеть разными методами решения уравнений, неравенств и их систем, уметь выбирать метод решения и обосновывать свой выбор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решать алгебраические уравнения и неравенства и их системы с параметрами алгебраическим и графическим методам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ладеть разными методами доказательства неравенств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решать уравнения в целых числах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изображать множества на плоскости, задаваемые уравнениями, неравенствами и их системами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оставлять и решать уравнения, неравенства, их системы при решении задач других учебных предметов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оставлять и решать уравнения и неравенства с параметрами при решении задач других учебных предметов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оставлять уравнение, неравенство или их систему, описывающие реальную ситуацию или прикладную задачу, интерпр</w:t>
      </w:r>
      <w:r>
        <w:rPr>
          <w:rFonts w:ascii="Times New Roman" w:hAnsi="Times New Roman" w:cs="Times New Roman"/>
          <w:sz w:val="28"/>
          <w:szCs w:val="28"/>
          <w:lang w:eastAsia="ru-RU"/>
        </w:rPr>
        <w:t>етировать полученные результаты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93434">
        <w:rPr>
          <w:rFonts w:ascii="Times New Roman" w:hAnsi="Times New Roman" w:cs="Times New Roman"/>
          <w:b/>
          <w:sz w:val="28"/>
          <w:szCs w:val="28"/>
        </w:rPr>
        <w:t>Функции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знакопостоянства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</w: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t xml:space="preserve">строить графики функций: линейной, квадратичной, дробно-линейной, степенной при разных значениях показателя степени, </w: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object w:dxaOrig="645" w:dyaOrig="360">
          <v:shape id="_x0000_i1044" type="#_x0000_t75" style="width:32.25pt;height:18pt" o:ole="">
            <v:imagedata r:id="rId29" o:title=""/>
          </v:shape>
          <o:OLEObject Type="Embed" ProgID="Equation.DSMT4" ShapeID="_x0000_i1044" DrawAspect="Content" ObjectID="_1773821623" r:id="rId41"/>
        </w:objec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 xml:space="preserve">-использовать преобразования графика функции </w: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object w:dxaOrig="945" w:dyaOrig="360">
          <v:shape id="_x0000_i1045" type="#_x0000_t75" style="width:47.25pt;height:18pt" o:ole="">
            <v:imagedata r:id="rId42" o:title=""/>
          </v:shape>
          <o:OLEObject Type="Embed" ProgID="Equation.DSMT4" ShapeID="_x0000_i1045" DrawAspect="Content" ObjectID="_1773821624" r:id="rId43"/>
        </w:objec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t xml:space="preserve"> для построения графиков функций </w: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object w:dxaOrig="1755" w:dyaOrig="360">
          <v:shape id="_x0000_i1046" type="#_x0000_t75" style="width:87.75pt;height:18pt" o:ole="">
            <v:imagedata r:id="rId20" o:title=""/>
          </v:shape>
          <o:OLEObject Type="Embed" ProgID="Equation.DSMT4" ShapeID="_x0000_i1046" DrawAspect="Content" ObjectID="_1773821625" r:id="rId44"/>
        </w:object>
      </w:r>
      <w:r w:rsidRPr="00693434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анализировать свойства функций и вид графика в зависимости от параметров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исследовать последовательности, заданные рекуррентно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решать комбинированные задачи на арифметическую и геометрическую прогрессии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использовать графики зависимостей для исследования реальных процессов и явлений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конструировать и исследовать функции при решении задач других учебных предметов,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интерпретировать полученные результаты в соответствии со спецификой учебного предмета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93434">
        <w:rPr>
          <w:rFonts w:ascii="Times New Roman" w:hAnsi="Times New Roman" w:cs="Times New Roman"/>
          <w:b/>
          <w:sz w:val="28"/>
          <w:szCs w:val="28"/>
        </w:rPr>
        <w:t>Статистика и теория вероятностей после задач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бирать наиболее удобный способ представления информации, адекватный её свойствам и целям анализа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ычислять числовые характеристики выборк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факториал числа, перестановки, сочетания и размещения, треугольник Паскаля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знать примеры случайных величин, и вычислять их статистические характеристик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lastRenderedPageBreak/>
        <w:t>-использовать формулы комбинаторики при решении комбинаторных задач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решать задачи на вычисление вероятности в том числе с использованием формул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представлять информацию о реальных процессах и явлениях способом, адекватным её свойствам и цели исследования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анализировать и сравнивать статистические характеристики выборок, полученных в процессе решения прикладной задачи, изучения реального явления, решения задачи из других учебных предметов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оценивать вероятность реальных событий и явлений в различных ситуациях</w:t>
      </w:r>
      <w:r>
        <w:rPr>
          <w:rFonts w:ascii="Times New Roman" w:hAnsi="Times New Roman" w:cs="Times New Roman"/>
          <w:sz w:val="28"/>
          <w:szCs w:val="28"/>
          <w:lang w:eastAsia="ru-RU"/>
        </w:rPr>
        <w:t>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b/>
          <w:sz w:val="28"/>
          <w:szCs w:val="28"/>
        </w:rPr>
      </w:pPr>
      <w:r w:rsidRPr="00693434">
        <w:rPr>
          <w:rFonts w:ascii="Times New Roman" w:hAnsi="Times New Roman" w:cs="Times New Roman"/>
          <w:b/>
          <w:sz w:val="28"/>
          <w:szCs w:val="28"/>
        </w:rPr>
        <w:t>Текстовые задачи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ешать простые и сложные задачи, а также задачи повышенной трудности и выделять их математическую основу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аспознавать разные виды и типы задач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знать и применять три способа поиска решения задач (от требования к условию и от условия к требованию, комбинированный)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моделировать рассуждения при поиске решения задач с помощью граф-схемы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уметь выбирать оптимальный метод решения задачи и осознавать выбор метода,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ассматривать различные методы, находить разные решения задачи, если возможно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анализировать затруднения при решении задач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выполнять различные преобразования предложенной задачи, конструировать новые задачи из данной, в том числе обратные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интерпретировать вычислительные результаты в задаче, исследовать полученное решение задач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изменять условие задач (количественные или качественные данные), исследовать измененное преобразованное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.п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исследовать всевозможные ситуации при решении задач на движение по реке, рассматривать разные системы отсчёта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ешать разнообразные задачи «на части»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lastRenderedPageBreak/>
        <w:t>-объяснять идентичность задач разных типов, связывающих три величины (на работу, на покупки, на движение).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693434">
        <w:rPr>
          <w:rFonts w:ascii="Times New Roman" w:hAnsi="Times New Roman" w:cs="Times New Roman"/>
          <w:sz w:val="28"/>
          <w:szCs w:val="28"/>
          <w:lang w:eastAsia="ru-RU"/>
        </w:rPr>
        <w:t>-владеть основными методами решения задач на смеси, сплавы, концентрации, -использовать их в новых ситуациях по отношению к изученным в процессе обучения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 решать задачи на проценты, в том числе, сложные проценты с обоснованием, используя разные способы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ешать логические задачи разными способами, в том числе, с двумя блоками и с тремя блоками данных с помощью таблиц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ешать задачи по комбинаторике и теории вероятностей на основе использования изученных методов и обосновывать решение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ешать несложные задачи по математической статистике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В повседневной жизни и при изучении других предметов: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93434" w:rsidRDefault="00693434" w:rsidP="00693434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решать задачи на движение по реке, рассматривая разные системы отсчёта;</w:t>
      </w:r>
    </w:p>
    <w:p w:rsidR="00693434" w:rsidRPr="002440D6" w:rsidRDefault="00693434" w:rsidP="00742E7E">
      <w:pPr>
        <w:spacing w:after="0" w:line="240" w:lineRule="auto"/>
        <w:ind w:firstLine="851"/>
        <w:jc w:val="both"/>
        <w:rPr>
          <w:rFonts w:ascii="Times New Roman" w:hAnsi="Times New Roman" w:cs="Times New Roman"/>
          <w:i/>
          <w:iCs/>
          <w:color w:val="231F20"/>
          <w:sz w:val="28"/>
          <w:szCs w:val="28"/>
        </w:rPr>
      </w:pPr>
      <w:r w:rsidRPr="00693434">
        <w:rPr>
          <w:rFonts w:ascii="Times New Roman" w:hAnsi="Times New Roman" w:cs="Times New Roman"/>
          <w:sz w:val="28"/>
          <w:szCs w:val="28"/>
        </w:rPr>
        <w:t>-конструировать задачные ситуации, приближенные к реальной действитель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210B8" w:rsidRDefault="00F210B8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iCs/>
          <w:color w:val="231F20"/>
          <w:sz w:val="28"/>
          <w:szCs w:val="28"/>
        </w:rPr>
        <w:sectPr w:rsidR="00F210B8" w:rsidSect="009C23C6">
          <w:pgSz w:w="11906" w:h="16838"/>
          <w:pgMar w:top="851" w:right="707" w:bottom="709" w:left="993" w:header="709" w:footer="709" w:gutter="0"/>
          <w:cols w:space="708"/>
          <w:docGrid w:linePitch="360"/>
        </w:sectPr>
      </w:pPr>
    </w:p>
    <w:p w:rsidR="00F210B8" w:rsidRPr="00F210B8" w:rsidRDefault="00F210B8" w:rsidP="00F210B8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iCs/>
          <w:color w:val="231F20"/>
          <w:sz w:val="28"/>
          <w:szCs w:val="28"/>
        </w:rPr>
      </w:pPr>
      <w:r w:rsidRPr="00F210B8">
        <w:rPr>
          <w:rFonts w:ascii="Times New Roman" w:hAnsi="Times New Roman" w:cs="Times New Roman"/>
          <w:b/>
          <w:iCs/>
          <w:color w:val="231F20"/>
          <w:sz w:val="28"/>
          <w:szCs w:val="28"/>
        </w:rPr>
        <w:lastRenderedPageBreak/>
        <w:t>ТЕМАТИЧЕСКОЕ ПЛАНИРОВАНИЕ</w:t>
      </w:r>
    </w:p>
    <w:tbl>
      <w:tblPr>
        <w:tblStyle w:val="a7"/>
        <w:tblW w:w="0" w:type="auto"/>
        <w:tblLook w:val="04A0"/>
      </w:tblPr>
      <w:tblGrid>
        <w:gridCol w:w="1697"/>
        <w:gridCol w:w="3703"/>
        <w:gridCol w:w="1823"/>
        <w:gridCol w:w="1376"/>
        <w:gridCol w:w="6895"/>
      </w:tblGrid>
      <w:tr w:rsidR="00154B5E" w:rsidTr="00A96CFD">
        <w:trPr>
          <w:cantSplit/>
          <w:tblHeader/>
        </w:trPr>
        <w:tc>
          <w:tcPr>
            <w:tcW w:w="0" w:type="auto"/>
          </w:tcPr>
          <w:p w:rsidR="00A96CFD" w:rsidRPr="00194E69" w:rsidRDefault="00A96CFD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E69">
              <w:rPr>
                <w:rFonts w:ascii="Times New Roman" w:hAnsi="Times New Roman" w:cs="Times New Roman"/>
                <w:b/>
                <w:sz w:val="28"/>
                <w:szCs w:val="28"/>
              </w:rPr>
              <w:t>Номер параграфа</w:t>
            </w:r>
          </w:p>
        </w:tc>
        <w:tc>
          <w:tcPr>
            <w:tcW w:w="0" w:type="auto"/>
          </w:tcPr>
          <w:p w:rsidR="00A96CFD" w:rsidRPr="00194E69" w:rsidRDefault="00A96CFD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E69">
              <w:rPr>
                <w:rFonts w:ascii="Times New Roman" w:hAnsi="Times New Roman" w:cs="Times New Roman"/>
                <w:b/>
                <w:sz w:val="28"/>
                <w:szCs w:val="28"/>
              </w:rPr>
              <w:t>Содержание материала</w:t>
            </w:r>
          </w:p>
        </w:tc>
        <w:tc>
          <w:tcPr>
            <w:tcW w:w="0" w:type="auto"/>
          </w:tcPr>
          <w:p w:rsidR="00A96CFD" w:rsidRPr="00194E69" w:rsidRDefault="00A96CFD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E69"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часов</w:t>
            </w:r>
          </w:p>
        </w:tc>
        <w:tc>
          <w:tcPr>
            <w:tcW w:w="0" w:type="auto"/>
          </w:tcPr>
          <w:p w:rsidR="00A96CFD" w:rsidRPr="00194E69" w:rsidRDefault="00A96CFD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 том числе контр. работ</w:t>
            </w:r>
          </w:p>
        </w:tc>
        <w:tc>
          <w:tcPr>
            <w:tcW w:w="0" w:type="auto"/>
          </w:tcPr>
          <w:p w:rsidR="00A96CFD" w:rsidRPr="00194E69" w:rsidRDefault="00A96CFD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E69">
              <w:rPr>
                <w:rFonts w:ascii="Times New Roman" w:hAnsi="Times New Roman" w:cs="Times New Roman"/>
                <w:b/>
                <w:sz w:val="28"/>
                <w:szCs w:val="28"/>
              </w:rPr>
              <w:t>Характеристика основных видов деятельности ученика (на уровне учебных действий)</w:t>
            </w:r>
          </w:p>
        </w:tc>
      </w:tr>
      <w:tr w:rsidR="00A96CFD" w:rsidTr="00A96CFD">
        <w:trPr>
          <w:cantSplit/>
        </w:trPr>
        <w:tc>
          <w:tcPr>
            <w:tcW w:w="0" w:type="auto"/>
            <w:gridSpan w:val="5"/>
          </w:tcPr>
          <w:p w:rsidR="00A96CFD" w:rsidRPr="00C13AAE" w:rsidRDefault="00A96CFD" w:rsidP="00BB0FB1">
            <w:pPr>
              <w:jc w:val="center"/>
              <w:rPr>
                <w:rFonts w:ascii="Times New Roman" w:hAnsi="Times New Roman" w:cs="Times New Roman"/>
                <w:b/>
                <w:sz w:val="40"/>
                <w:szCs w:val="40"/>
              </w:rPr>
            </w:pPr>
            <w:r w:rsidRPr="00C13AAE">
              <w:rPr>
                <w:rFonts w:ascii="Times New Roman" w:hAnsi="Times New Roman" w:cs="Times New Roman"/>
                <w:b/>
                <w:sz w:val="40"/>
                <w:szCs w:val="40"/>
              </w:rPr>
              <w:t>7 класс</w:t>
            </w:r>
          </w:p>
        </w:tc>
      </w:tr>
      <w:tr w:rsidR="0050098F" w:rsidTr="00A96CFD">
        <w:trPr>
          <w:cantSplit/>
        </w:trPr>
        <w:tc>
          <w:tcPr>
            <w:tcW w:w="0" w:type="auto"/>
            <w:gridSpan w:val="2"/>
          </w:tcPr>
          <w:p w:rsidR="00A96CFD" w:rsidRPr="00BB0FB1" w:rsidRDefault="00A96CFD" w:rsidP="008A294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BB0FB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BB0FB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</w:t>
            </w:r>
            <w:r w:rsidRPr="00BB0FB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8A294A">
              <w:rPr>
                <w:rFonts w:ascii="Times New Roman" w:hAnsi="Times New Roman" w:cs="Times New Roman"/>
                <w:b/>
                <w:sz w:val="28"/>
                <w:szCs w:val="28"/>
              </w:rPr>
              <w:t>Дроби и проценты</w:t>
            </w:r>
          </w:p>
        </w:tc>
        <w:tc>
          <w:tcPr>
            <w:tcW w:w="0" w:type="auto"/>
          </w:tcPr>
          <w:p w:rsidR="00A96CFD" w:rsidRPr="00BB0FB1" w:rsidRDefault="008A294A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0" w:type="auto"/>
          </w:tcPr>
          <w:p w:rsidR="00A96CFD" w:rsidRPr="00A96CFD" w:rsidRDefault="004B1566" w:rsidP="007E2830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F4512A" w:rsidRPr="00F4512A" w:rsidRDefault="00F4512A" w:rsidP="00F45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>Сравнивать и упорядочивать рациональные числа.</w:t>
            </w:r>
          </w:p>
          <w:p w:rsidR="00F4512A" w:rsidRPr="00F4512A" w:rsidRDefault="00F4512A" w:rsidP="00F45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>Выполнять вычисления с рациональными числами,</w:t>
            </w:r>
          </w:p>
          <w:p w:rsidR="00F4512A" w:rsidRPr="00F4512A" w:rsidRDefault="00F4512A" w:rsidP="00F45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>вычислять значения степеней с натуральными показателями. Выполнять прикидку и оценку в ходе вычислений.</w:t>
            </w:r>
          </w:p>
          <w:p w:rsidR="00F4512A" w:rsidRPr="00F4512A" w:rsidRDefault="00F4512A" w:rsidP="00F45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>Использовать эквивалентные представления дробных чисел при их сравнении и в вычислениях.</w:t>
            </w:r>
          </w:p>
          <w:p w:rsidR="00F4512A" w:rsidRPr="00F4512A" w:rsidRDefault="00F4512A" w:rsidP="00F45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>Проводить несложные исследования, связанные со свойствами дробных чисел, опираясь на числовые эксперименты (в том числе с использованием калькулятора, компьютера).</w:t>
            </w:r>
          </w:p>
          <w:p w:rsidR="00F4512A" w:rsidRPr="00F4512A" w:rsidRDefault="00F4512A" w:rsidP="00F45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>Осуществлять поиск информации (в СМИ), содержащей данные, выраженные в процентах, интерпретировать эти данные. Решать задачи на проценты и дроби (в том числе задачи из реальной практики, используя при необходимости калькулятор).</w:t>
            </w:r>
          </w:p>
          <w:p w:rsidR="00A96CFD" w:rsidRDefault="00F4512A" w:rsidP="00F4512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>Приводить примеры числовых данных (цена, рост, время на дорогу), находить среднее арифметическое, моду и размах числовых наборов, в том числе извлекая необходимую информацию из таблиц и диаграмм. Приводить содержательные примеры использования среднего арифметического, моды и размаха для описания данных (демографические и социологические данные, спортивные показатели и др.)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8A294A">
              <w:rPr>
                <w:rFonts w:ascii="Times New Roman" w:hAnsi="Times New Roman" w:cs="Times New Roman"/>
                <w:sz w:val="28"/>
                <w:szCs w:val="28"/>
              </w:rPr>
              <w:t>.1</w:t>
            </w:r>
          </w:p>
        </w:tc>
        <w:tc>
          <w:tcPr>
            <w:tcW w:w="0" w:type="auto"/>
          </w:tcPr>
          <w:p w:rsidR="00A96CFD" w:rsidRDefault="008A294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равнение дробей</w:t>
            </w:r>
          </w:p>
        </w:tc>
        <w:tc>
          <w:tcPr>
            <w:tcW w:w="0" w:type="auto"/>
          </w:tcPr>
          <w:p w:rsidR="00A96CFD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96CFD" w:rsidRDefault="00A96CFD" w:rsidP="007E28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7E2830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A146AF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0" w:type="auto"/>
          </w:tcPr>
          <w:p w:rsidR="00A96CFD" w:rsidRDefault="00A146AF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числения с рациональными числами</w:t>
            </w:r>
          </w:p>
        </w:tc>
        <w:tc>
          <w:tcPr>
            <w:tcW w:w="0" w:type="auto"/>
          </w:tcPr>
          <w:p w:rsidR="00A96CFD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A146AF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</w:t>
            </w:r>
          </w:p>
        </w:tc>
        <w:tc>
          <w:tcPr>
            <w:tcW w:w="0" w:type="auto"/>
          </w:tcPr>
          <w:p w:rsidR="00A96CFD" w:rsidRDefault="00A146AF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епень с натуральным показателем</w:t>
            </w:r>
          </w:p>
        </w:tc>
        <w:tc>
          <w:tcPr>
            <w:tcW w:w="0" w:type="auto"/>
          </w:tcPr>
          <w:p w:rsidR="00A96CFD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A146AF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4</w:t>
            </w:r>
          </w:p>
        </w:tc>
        <w:tc>
          <w:tcPr>
            <w:tcW w:w="0" w:type="auto"/>
          </w:tcPr>
          <w:p w:rsidR="00A96CFD" w:rsidRDefault="00A146AF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и на проценты</w:t>
            </w:r>
          </w:p>
        </w:tc>
        <w:tc>
          <w:tcPr>
            <w:tcW w:w="0" w:type="auto"/>
          </w:tcPr>
          <w:p w:rsidR="00A96CFD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A146AF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атистические характеристики</w:t>
            </w:r>
          </w:p>
        </w:tc>
        <w:tc>
          <w:tcPr>
            <w:tcW w:w="0" w:type="auto"/>
          </w:tcPr>
          <w:p w:rsidR="00A96CFD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96CFD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A96CFD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5CA4" w:rsidTr="00A96CFD">
        <w:trPr>
          <w:cantSplit/>
        </w:trPr>
        <w:tc>
          <w:tcPr>
            <w:tcW w:w="0" w:type="auto"/>
            <w:gridSpan w:val="2"/>
          </w:tcPr>
          <w:p w:rsidR="00F4512A" w:rsidRPr="007E2830" w:rsidRDefault="00F4512A" w:rsidP="00F4512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</w:t>
            </w:r>
            <w:r w:rsidRPr="00F4512A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Прямая и обратная пропорциональность</w:t>
            </w:r>
          </w:p>
        </w:tc>
        <w:tc>
          <w:tcPr>
            <w:tcW w:w="0" w:type="auto"/>
          </w:tcPr>
          <w:p w:rsidR="00F4512A" w:rsidRPr="007E2830" w:rsidRDefault="00F4512A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0" w:type="auto"/>
          </w:tcPr>
          <w:p w:rsidR="00F4512A" w:rsidRPr="00A96CFD" w:rsidRDefault="004B1566" w:rsidP="007E2830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F4512A" w:rsidRPr="00F4512A" w:rsidRDefault="00F4512A" w:rsidP="00F451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>Моделировать несложные зависимости с помощью формул; выполнять вычисления по формулам, выражать из формулы одни величины через другие.</w:t>
            </w:r>
          </w:p>
          <w:p w:rsidR="00F4512A" w:rsidRDefault="00F4512A" w:rsidP="00F4512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F4512A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прямую и обратную пропорциональные зависимости. Использовать свойства прямой и обратной пропорциональности для выполнения практических расчётов. Решать текстовые задачи на прямую и обратную пропорциональные зависимости, на пропорциональное деление </w:t>
            </w:r>
            <w:r w:rsidRPr="00F4512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в том числе с контекстом из смежных дисциплин, из реальной жизни). Анализировать и осмысливать текст задачи, моделировать условие с помощью схем, строить логическую цепочку рассуждений; критически оценивать полученный ответ, осуществлять самоконтроль, проверяя ответ на соответствие условию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висимости и формулы</w:t>
            </w:r>
          </w:p>
        </w:tc>
        <w:tc>
          <w:tcPr>
            <w:tcW w:w="0" w:type="auto"/>
          </w:tcPr>
          <w:p w:rsidR="00F4512A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ямая пропорциональность. Обратная пропорциональность</w:t>
            </w:r>
          </w:p>
        </w:tc>
        <w:tc>
          <w:tcPr>
            <w:tcW w:w="0" w:type="auto"/>
          </w:tcPr>
          <w:p w:rsidR="00F4512A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3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порции. Решение задач с помощью пропорций</w:t>
            </w:r>
          </w:p>
        </w:tc>
        <w:tc>
          <w:tcPr>
            <w:tcW w:w="0" w:type="auto"/>
          </w:tcPr>
          <w:p w:rsidR="00F4512A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4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порциональное деление</w:t>
            </w:r>
          </w:p>
        </w:tc>
        <w:tc>
          <w:tcPr>
            <w:tcW w:w="0" w:type="auto"/>
          </w:tcPr>
          <w:p w:rsidR="00F4512A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F4512A" w:rsidRDefault="00F451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F4512A" w:rsidRDefault="00F451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975CA4" w:rsidTr="00A96CFD">
        <w:trPr>
          <w:cantSplit/>
        </w:trPr>
        <w:tc>
          <w:tcPr>
            <w:tcW w:w="0" w:type="auto"/>
            <w:gridSpan w:val="2"/>
          </w:tcPr>
          <w:p w:rsidR="00B65E9D" w:rsidRPr="007E2830" w:rsidRDefault="00B65E9D" w:rsidP="004B1566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I</w:t>
            </w:r>
            <w:r w:rsidRPr="007E283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ведение в алгебру</w:t>
            </w:r>
          </w:p>
        </w:tc>
        <w:tc>
          <w:tcPr>
            <w:tcW w:w="0" w:type="auto"/>
          </w:tcPr>
          <w:p w:rsidR="00B65E9D" w:rsidRPr="007E2830" w:rsidRDefault="00B65E9D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B65E9D" w:rsidRPr="00A96CFD" w:rsidRDefault="00B65E9D" w:rsidP="007E2830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B65E9D" w:rsidRPr="00B65E9D" w:rsidRDefault="00B65E9D" w:rsidP="00B65E9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5E9D">
              <w:rPr>
                <w:rFonts w:ascii="Times New Roman" w:hAnsi="Times New Roman" w:cs="Times New Roman"/>
                <w:sz w:val="24"/>
                <w:szCs w:val="24"/>
              </w:rPr>
              <w:t>Применять язык алгебры при выполнении элементарных знаково-символических действий: использовать буквы для обозначения чисел, для записи общих утверждений; моделировать буквенными выражениями условия, описанные словесно, рисунком или чертежом; преобразовывать алгебраические суммы и произведения (выполнять приведение подобных слагаемых, раскрытие скобок, упрощение произведений).</w:t>
            </w:r>
          </w:p>
          <w:p w:rsidR="00B65E9D" w:rsidRDefault="00B65E9D" w:rsidP="00B65E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65E9D">
              <w:rPr>
                <w:rFonts w:ascii="Times New Roman" w:hAnsi="Times New Roman" w:cs="Times New Roman"/>
                <w:sz w:val="24"/>
                <w:szCs w:val="24"/>
              </w:rPr>
              <w:t>Выполнять числовые подстановки в буквенное выражение, вычислять числовое значение буквенного выражения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Буквенная запись свойств действий над числами</w:t>
            </w:r>
          </w:p>
        </w:tc>
        <w:tc>
          <w:tcPr>
            <w:tcW w:w="0" w:type="auto"/>
          </w:tcPr>
          <w:p w:rsidR="00B65E9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образование буквенных выражений</w:t>
            </w:r>
          </w:p>
        </w:tc>
        <w:tc>
          <w:tcPr>
            <w:tcW w:w="0" w:type="auto"/>
          </w:tcPr>
          <w:p w:rsidR="00B65E9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3.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крытие скобок</w:t>
            </w:r>
          </w:p>
        </w:tc>
        <w:tc>
          <w:tcPr>
            <w:tcW w:w="0" w:type="auto"/>
          </w:tcPr>
          <w:p w:rsidR="00B65E9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4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иведение подобных слагаемых</w:t>
            </w:r>
          </w:p>
        </w:tc>
        <w:tc>
          <w:tcPr>
            <w:tcW w:w="0" w:type="auto"/>
          </w:tcPr>
          <w:p w:rsidR="00B65E9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B65E9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65E9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098F" w:rsidTr="00A96CFD">
        <w:trPr>
          <w:cantSplit/>
        </w:trPr>
        <w:tc>
          <w:tcPr>
            <w:tcW w:w="0" w:type="auto"/>
            <w:gridSpan w:val="2"/>
          </w:tcPr>
          <w:p w:rsidR="00A96CFD" w:rsidRPr="00DD19F8" w:rsidRDefault="00A96CFD" w:rsidP="00B65E9D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V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B65E9D">
              <w:rPr>
                <w:rFonts w:ascii="Times New Roman" w:hAnsi="Times New Roman" w:cs="Times New Roman"/>
                <w:b/>
                <w:sz w:val="28"/>
                <w:szCs w:val="28"/>
              </w:rPr>
              <w:t>Уравнения</w:t>
            </w:r>
          </w:p>
        </w:tc>
        <w:tc>
          <w:tcPr>
            <w:tcW w:w="0" w:type="auto"/>
          </w:tcPr>
          <w:p w:rsidR="00A96CFD" w:rsidRPr="00DD19F8" w:rsidRDefault="00A96CFD" w:rsidP="00B65E9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B65E9D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  <w:tc>
          <w:tcPr>
            <w:tcW w:w="0" w:type="auto"/>
          </w:tcPr>
          <w:p w:rsidR="00A96CFD" w:rsidRPr="00A96CFD" w:rsidRDefault="00B65E9D" w:rsidP="00DD19F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B65E9D" w:rsidRPr="00B65E9D" w:rsidRDefault="00B65E9D" w:rsidP="00B65E9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5E9D">
              <w:rPr>
                <w:rFonts w:ascii="Times New Roman" w:hAnsi="Times New Roman" w:cs="Times New Roman"/>
                <w:sz w:val="24"/>
                <w:szCs w:val="24"/>
              </w:rPr>
              <w:t>Переходить от словесной формулировки условия задачи к алгебраической модели путём составления уравнения. Проводить доказательные рассуждения о корнях уравнения с опорой на определение корня.</w:t>
            </w:r>
          </w:p>
          <w:p w:rsidR="00B65E9D" w:rsidRPr="00B65E9D" w:rsidRDefault="00B65E9D" w:rsidP="00B65E9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65E9D">
              <w:rPr>
                <w:rFonts w:ascii="Times New Roman" w:hAnsi="Times New Roman" w:cs="Times New Roman"/>
                <w:sz w:val="24"/>
                <w:szCs w:val="24"/>
              </w:rPr>
              <w:t>Объяснять и формулировать правила преобразования уравнений. Конструировать алгоритм решения линейных уравнений, распознавать линейные уравнения, решать линейные уравнения, а также уравнения, сводящиеся к ним, с помощью простейших преобразований.</w:t>
            </w:r>
          </w:p>
          <w:p w:rsidR="00A96CFD" w:rsidRDefault="00B65E9D" w:rsidP="00B65E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65E9D"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алгебраическим способом: составлять уравнение по условию задачи, решать составленное уравнение. Проводить рассуждения, основанные на интерпретации условия поставленной задачи, для поиска целых корней некоторых несложных нелинейных уравнений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1</w:t>
            </w:r>
          </w:p>
        </w:tc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лгебраический способ решения задач</w:t>
            </w:r>
          </w:p>
        </w:tc>
        <w:tc>
          <w:tcPr>
            <w:tcW w:w="0" w:type="auto"/>
          </w:tcPr>
          <w:p w:rsidR="00A96CF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2</w:t>
            </w:r>
          </w:p>
        </w:tc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орни уравнения</w:t>
            </w:r>
          </w:p>
        </w:tc>
        <w:tc>
          <w:tcPr>
            <w:tcW w:w="0" w:type="auto"/>
          </w:tcPr>
          <w:p w:rsidR="00A96CF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</w:t>
            </w:r>
          </w:p>
        </w:tc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уравнений</w:t>
            </w:r>
          </w:p>
        </w:tc>
        <w:tc>
          <w:tcPr>
            <w:tcW w:w="0" w:type="auto"/>
          </w:tcPr>
          <w:p w:rsidR="00A96CF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</w:t>
            </w:r>
          </w:p>
        </w:tc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0" w:type="auto"/>
          </w:tcPr>
          <w:p w:rsidR="00A96CF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A96CFD" w:rsidRDefault="00B65E9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A96CFD" w:rsidRDefault="00B65E9D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098F" w:rsidTr="00A96CFD">
        <w:trPr>
          <w:cantSplit/>
        </w:trPr>
        <w:tc>
          <w:tcPr>
            <w:tcW w:w="0" w:type="auto"/>
            <w:gridSpan w:val="2"/>
          </w:tcPr>
          <w:p w:rsidR="00BF45E9" w:rsidRPr="00DD19F8" w:rsidRDefault="00BF45E9" w:rsidP="00B65E9D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 Координаты и графики</w:t>
            </w:r>
          </w:p>
        </w:tc>
        <w:tc>
          <w:tcPr>
            <w:tcW w:w="0" w:type="auto"/>
          </w:tcPr>
          <w:p w:rsidR="00BF45E9" w:rsidRPr="00DD19F8" w:rsidRDefault="00BF45E9" w:rsidP="00B65E9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BF45E9" w:rsidRPr="00A96CFD" w:rsidRDefault="00BF45E9" w:rsidP="00163531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BF45E9" w:rsidRPr="00BF45E9" w:rsidRDefault="00BF45E9" w:rsidP="00B65E9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 xml:space="preserve">Изображать числа точками координатной прямой, пары чисел </w:t>
            </w:r>
            <w:r w:rsidRPr="00BF45E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очками координатной плоскости.</w:t>
            </w:r>
          </w:p>
          <w:p w:rsidR="00BF45E9" w:rsidRPr="00BF45E9" w:rsidRDefault="00BF45E9" w:rsidP="00B65E9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>Строить на координатной плоскости геометрические изображения множеств, заданных алгебраически, описывать множества точек координатной плоскости (области, ограниченные горизонтальными и вертикальными прямыми и пр.) алгебраическими соотношениями.</w:t>
            </w:r>
          </w:p>
          <w:p w:rsidR="00BF45E9" w:rsidRPr="00BF45E9" w:rsidRDefault="00BF45E9" w:rsidP="00B65E9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>Строить графики простейших зависимостей, заданных алгебраическими соотношениями, проводить несложные исследования особенностей этих графиков.</w:t>
            </w:r>
          </w:p>
          <w:p w:rsidR="00BF45E9" w:rsidRPr="00BF45E9" w:rsidRDefault="00BF45E9" w:rsidP="00B65E9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>Моделировать реальные зависимости графиками.</w:t>
            </w:r>
          </w:p>
          <w:p w:rsidR="00BF45E9" w:rsidRPr="00BF45E9" w:rsidRDefault="00BF45E9" w:rsidP="00B65E9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>Читать графики реальных зависимостей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.1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ножества точек на координатной прямой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.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сстояние между точками координатной прямой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3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Множества точек на координатной плоскости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4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афики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B65E9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5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Еще несколько важных графиков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6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афики вокруг нас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098F" w:rsidTr="00A96CFD">
        <w:trPr>
          <w:cantSplit/>
        </w:trPr>
        <w:tc>
          <w:tcPr>
            <w:tcW w:w="0" w:type="auto"/>
            <w:gridSpan w:val="2"/>
          </w:tcPr>
          <w:p w:rsidR="00BF45E9" w:rsidRPr="00163531" w:rsidRDefault="00BF45E9" w:rsidP="00BF45E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353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16353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I</w:t>
            </w:r>
            <w:r w:rsidRPr="0016353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войства степени с натуральным показателем</w:t>
            </w:r>
          </w:p>
        </w:tc>
        <w:tc>
          <w:tcPr>
            <w:tcW w:w="0" w:type="auto"/>
          </w:tcPr>
          <w:p w:rsidR="00BF45E9" w:rsidRPr="00163531" w:rsidRDefault="00BF45E9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0" w:type="auto"/>
          </w:tcPr>
          <w:p w:rsidR="00BF45E9" w:rsidRPr="00A96CFD" w:rsidRDefault="00BF45E9" w:rsidP="00163531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BF45E9" w:rsidRPr="00BF45E9" w:rsidRDefault="00BF45E9" w:rsidP="00BF45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>Формулировать, записывать в символической форме и обосновывать свойства степени с натуральным показателем, применять свойства степени для преобразования выражений и вычислений.</w:t>
            </w:r>
          </w:p>
          <w:p w:rsidR="00BF45E9" w:rsidRPr="00BF45E9" w:rsidRDefault="00BF45E9" w:rsidP="00BF45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>Выполнять перебор всех возможных вариантов для пересчёта объектов или комбинаций.</w:t>
            </w:r>
          </w:p>
          <w:p w:rsidR="00BF45E9" w:rsidRPr="00BF45E9" w:rsidRDefault="00BF45E9" w:rsidP="00BF45E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>Применять правило комбинаторного умножения для решения задач на нахождение числа объектов или комбинаций (диагонали многоугольника, рукопожатия, число кодов, шифров, паролей и т. п.).</w:t>
            </w:r>
          </w:p>
          <w:p w:rsidR="00BF45E9" w:rsidRDefault="00BF45E9" w:rsidP="00BF45E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F45E9">
              <w:rPr>
                <w:rFonts w:ascii="Times New Roman" w:hAnsi="Times New Roman" w:cs="Times New Roman"/>
                <w:sz w:val="24"/>
                <w:szCs w:val="24"/>
              </w:rPr>
              <w:t>Распознавать задачи на определение числа перестановок и выполнять соответствующие вычисления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1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изведение и частное степеней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епень степени, произведения и дроби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3.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комбинаторных задач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4.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ерестановки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BF45E9" w:rsidRDefault="00BF45E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BF45E9" w:rsidRDefault="00BF45E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8469A" w:rsidTr="00414404">
        <w:trPr>
          <w:cantSplit/>
        </w:trPr>
        <w:tc>
          <w:tcPr>
            <w:tcW w:w="0" w:type="auto"/>
            <w:gridSpan w:val="2"/>
          </w:tcPr>
          <w:p w:rsidR="0058469A" w:rsidRPr="0058469A" w:rsidRDefault="0058469A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II</w:t>
            </w:r>
            <w:r w:rsidRPr="0058469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Многочлены</w:t>
            </w:r>
          </w:p>
        </w:tc>
        <w:tc>
          <w:tcPr>
            <w:tcW w:w="0" w:type="auto"/>
          </w:tcPr>
          <w:p w:rsidR="0058469A" w:rsidRPr="0058469A" w:rsidRDefault="0058469A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0" w:type="auto"/>
          </w:tcPr>
          <w:p w:rsidR="0058469A" w:rsidRPr="0058469A" w:rsidRDefault="0058469A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58469A" w:rsidRPr="0058469A" w:rsidRDefault="0058469A" w:rsidP="0058469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469A">
              <w:rPr>
                <w:rFonts w:ascii="Times New Roman" w:hAnsi="Times New Roman" w:cs="Times New Roman"/>
                <w:sz w:val="24"/>
                <w:szCs w:val="24"/>
              </w:rPr>
              <w:t>Выполнять действия с многочленами.</w:t>
            </w:r>
          </w:p>
          <w:p w:rsidR="0058469A" w:rsidRPr="0058469A" w:rsidRDefault="0058469A" w:rsidP="0058469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8469A">
              <w:rPr>
                <w:rFonts w:ascii="Times New Roman" w:hAnsi="Times New Roman" w:cs="Times New Roman"/>
                <w:sz w:val="24"/>
                <w:szCs w:val="24"/>
              </w:rPr>
              <w:t xml:space="preserve">Доказывать формулы сокращённого умножения (для двучленов), применять их в преобразованиях выражений и вычислениях. Проводить исследование для конструирования и </w:t>
            </w:r>
            <w:r w:rsidRPr="0058469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следующего доказательства новых формул сокращённого умножения.</w:t>
            </w:r>
          </w:p>
          <w:p w:rsidR="0058469A" w:rsidRDefault="0058469A" w:rsidP="0058469A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8469A">
              <w:rPr>
                <w:rFonts w:ascii="Times New Roman" w:hAnsi="Times New Roman" w:cs="Times New Roman"/>
                <w:sz w:val="24"/>
                <w:szCs w:val="24"/>
              </w:rPr>
              <w:t>Решать уравнения, сводящиеся к линейным уравнениям. Решать текстовые задачи алгебраическим способом: моделировать условие задачи рисунком, чертежом; переходить от словесной формулировки условия задачи к алгебраической модели путём составления уравнения; решать составленное уравнение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1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дночлены и многочлены</w:t>
            </w:r>
          </w:p>
        </w:tc>
        <w:tc>
          <w:tcPr>
            <w:tcW w:w="0" w:type="auto"/>
          </w:tcPr>
          <w:p w:rsidR="0058469A" w:rsidRDefault="0058469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2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многочленов</w:t>
            </w:r>
          </w:p>
        </w:tc>
        <w:tc>
          <w:tcPr>
            <w:tcW w:w="0" w:type="auto"/>
          </w:tcPr>
          <w:p w:rsidR="0058469A" w:rsidRDefault="0058469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.3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множение одночлена на многочлен</w:t>
            </w:r>
          </w:p>
        </w:tc>
        <w:tc>
          <w:tcPr>
            <w:tcW w:w="0" w:type="auto"/>
          </w:tcPr>
          <w:p w:rsidR="0058469A" w:rsidRDefault="0058469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7.4.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множение многочлена на многочлен</w:t>
            </w:r>
          </w:p>
        </w:tc>
        <w:tc>
          <w:tcPr>
            <w:tcW w:w="0" w:type="auto"/>
          </w:tcPr>
          <w:p w:rsidR="0058469A" w:rsidRDefault="0058469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5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улы квадрата суммы и квадрата разности</w:t>
            </w:r>
          </w:p>
        </w:tc>
        <w:tc>
          <w:tcPr>
            <w:tcW w:w="0" w:type="auto"/>
          </w:tcPr>
          <w:p w:rsidR="0058469A" w:rsidRDefault="0058469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6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уравнений</w:t>
            </w:r>
          </w:p>
        </w:tc>
        <w:tc>
          <w:tcPr>
            <w:tcW w:w="0" w:type="auto"/>
          </w:tcPr>
          <w:p w:rsidR="0058469A" w:rsidRDefault="0058469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58469A" w:rsidRDefault="0058469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8469A" w:rsidRDefault="0058469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524C9" w:rsidTr="00414404">
        <w:trPr>
          <w:cantSplit/>
        </w:trPr>
        <w:tc>
          <w:tcPr>
            <w:tcW w:w="0" w:type="auto"/>
            <w:gridSpan w:val="2"/>
          </w:tcPr>
          <w:p w:rsidR="008524C9" w:rsidRPr="008524C9" w:rsidRDefault="008524C9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III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. Разложение многочленов на множители</w:t>
            </w:r>
          </w:p>
        </w:tc>
        <w:tc>
          <w:tcPr>
            <w:tcW w:w="0" w:type="auto"/>
          </w:tcPr>
          <w:p w:rsidR="008524C9" w:rsidRPr="008524C9" w:rsidRDefault="008524C9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0" w:type="auto"/>
          </w:tcPr>
          <w:p w:rsidR="008524C9" w:rsidRPr="008524C9" w:rsidRDefault="008524C9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8524C9" w:rsidRPr="008524C9" w:rsidRDefault="008524C9" w:rsidP="008524C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4C9">
              <w:rPr>
                <w:rFonts w:ascii="Times New Roman" w:hAnsi="Times New Roman" w:cs="Times New Roman"/>
                <w:sz w:val="24"/>
                <w:szCs w:val="24"/>
              </w:rPr>
              <w:t>Выполнять разложение многочленов на множители, применяя различные способы; анализировать многочлен и распознавать возможность применения того или иного приёма разложения его на множители. Применять различные формы самоконтроля при выполнении преобразований.</w:t>
            </w:r>
          </w:p>
          <w:p w:rsidR="008524C9" w:rsidRPr="008524C9" w:rsidRDefault="008524C9" w:rsidP="008524C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4C9">
              <w:rPr>
                <w:rFonts w:ascii="Times New Roman" w:hAnsi="Times New Roman" w:cs="Times New Roman"/>
                <w:sz w:val="24"/>
                <w:szCs w:val="24"/>
              </w:rPr>
              <w:t>Применять разложение на множители к решению уравнений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1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несение общего множителя за скобки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2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пособ группировки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3</w:t>
            </w:r>
          </w:p>
        </w:tc>
        <w:tc>
          <w:tcPr>
            <w:tcW w:w="0" w:type="auto"/>
          </w:tcPr>
          <w:p w:rsidR="008524C9" w:rsidRDefault="008524C9" w:rsidP="008524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ула разности квадратов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4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Формулы разности и суммы кубов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5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зложение на множители с применением нескольких способов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6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уравнений с помощью разложения на множители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8524C9" w:rsidTr="00414404">
        <w:trPr>
          <w:cantSplit/>
        </w:trPr>
        <w:tc>
          <w:tcPr>
            <w:tcW w:w="0" w:type="auto"/>
            <w:gridSpan w:val="2"/>
          </w:tcPr>
          <w:p w:rsidR="008524C9" w:rsidRPr="008524C9" w:rsidRDefault="008524C9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X</w:t>
            </w:r>
            <w:r w:rsidRPr="008524C9">
              <w:rPr>
                <w:rFonts w:ascii="Times New Roman" w:hAnsi="Times New Roman" w:cs="Times New Roman"/>
                <w:b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Частота и вероятность</w:t>
            </w:r>
          </w:p>
        </w:tc>
        <w:tc>
          <w:tcPr>
            <w:tcW w:w="0" w:type="auto"/>
          </w:tcPr>
          <w:p w:rsidR="008524C9" w:rsidRPr="008524C9" w:rsidRDefault="008524C9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0" w:type="auto"/>
          </w:tcPr>
          <w:p w:rsidR="008524C9" w:rsidRPr="008524C9" w:rsidRDefault="008524C9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0" w:type="auto"/>
            <w:vMerge w:val="restart"/>
          </w:tcPr>
          <w:p w:rsidR="008524C9" w:rsidRPr="008524C9" w:rsidRDefault="008524C9" w:rsidP="008524C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524C9">
              <w:rPr>
                <w:rFonts w:ascii="Times New Roman" w:hAnsi="Times New Roman" w:cs="Times New Roman"/>
                <w:sz w:val="24"/>
                <w:szCs w:val="24"/>
              </w:rPr>
              <w:t xml:space="preserve">Проводить эксперименты со случайными исходами, в том числе с помощью компьютерного моделирования, интерпретировать их результаты. Вычислять частоту случайного события; </w:t>
            </w:r>
            <w:r w:rsidRPr="008524C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ценивать вероятность с помощью частоты, полученной опытным путём; прогнозировать частоту наступления события по его вероятности.</w:t>
            </w:r>
          </w:p>
          <w:p w:rsidR="008524C9" w:rsidRDefault="008524C9" w:rsidP="008524C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24C9">
              <w:rPr>
                <w:rFonts w:ascii="Times New Roman" w:hAnsi="Times New Roman" w:cs="Times New Roman"/>
                <w:sz w:val="24"/>
                <w:szCs w:val="24"/>
              </w:rPr>
              <w:t>Приводить примеры случайных событий, в частности достоверных и невозможных событий, маловероятных событий. Приводить примеры равновероятных событий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1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лучайные события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2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астота случайного события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.3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ероятность случайного события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8524C9" w:rsidRDefault="008524C9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8524C9" w:rsidRDefault="008524C9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098F" w:rsidTr="00A96CFD">
        <w:trPr>
          <w:cantSplit/>
        </w:trPr>
        <w:tc>
          <w:tcPr>
            <w:tcW w:w="0" w:type="auto"/>
            <w:gridSpan w:val="2"/>
          </w:tcPr>
          <w:p w:rsidR="00A96CFD" w:rsidRPr="00163531" w:rsidRDefault="00A96CFD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63531"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</w:t>
            </w:r>
            <w:r w:rsidR="00C352F2">
              <w:rPr>
                <w:rFonts w:ascii="Times New Roman" w:hAnsi="Times New Roman" w:cs="Times New Roman"/>
                <w:b/>
                <w:sz w:val="28"/>
                <w:szCs w:val="28"/>
              </w:rPr>
              <w:t>. Итоговая контрольная работа</w:t>
            </w:r>
          </w:p>
        </w:tc>
        <w:tc>
          <w:tcPr>
            <w:tcW w:w="0" w:type="auto"/>
          </w:tcPr>
          <w:p w:rsidR="00A96CFD" w:rsidRPr="00163531" w:rsidRDefault="00C352F2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A96CFD" w:rsidRPr="008524C9" w:rsidRDefault="00C352F2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6CFD" w:rsidTr="00A96CFD">
        <w:trPr>
          <w:cantSplit/>
        </w:trPr>
        <w:tc>
          <w:tcPr>
            <w:tcW w:w="0" w:type="auto"/>
            <w:gridSpan w:val="5"/>
          </w:tcPr>
          <w:p w:rsidR="00A96CFD" w:rsidRPr="00C13AAE" w:rsidRDefault="00A96CFD" w:rsidP="00933F31">
            <w:pPr>
              <w:jc w:val="center"/>
              <w:rPr>
                <w:rFonts w:ascii="Times New Roman" w:hAnsi="Times New Roman" w:cs="Times New Roman"/>
                <w:b/>
                <w:sz w:val="40"/>
                <w:szCs w:val="40"/>
              </w:rPr>
            </w:pPr>
            <w:r w:rsidRPr="00C13AAE">
              <w:rPr>
                <w:rFonts w:ascii="Times New Roman" w:hAnsi="Times New Roman" w:cs="Times New Roman"/>
                <w:b/>
                <w:sz w:val="40"/>
                <w:szCs w:val="40"/>
              </w:rPr>
              <w:t>8 класс</w:t>
            </w:r>
          </w:p>
        </w:tc>
      </w:tr>
      <w:tr w:rsidR="00975CA4" w:rsidTr="00A96CFD">
        <w:trPr>
          <w:cantSplit/>
        </w:trPr>
        <w:tc>
          <w:tcPr>
            <w:tcW w:w="0" w:type="auto"/>
            <w:gridSpan w:val="2"/>
          </w:tcPr>
          <w:p w:rsidR="00975CA4" w:rsidRPr="00933F31" w:rsidRDefault="00975CA4" w:rsidP="00975CA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3F3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933F31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</w:t>
            </w:r>
            <w:r w:rsidRPr="00933F3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Алгебраические</w:t>
            </w:r>
            <w:r w:rsidRPr="00933F31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дроби</w:t>
            </w:r>
          </w:p>
        </w:tc>
        <w:tc>
          <w:tcPr>
            <w:tcW w:w="0" w:type="auto"/>
          </w:tcPr>
          <w:p w:rsidR="00975CA4" w:rsidRPr="00933F31" w:rsidRDefault="00975CA4" w:rsidP="00975CA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975CA4" w:rsidRPr="00A96CFD" w:rsidRDefault="00975CA4" w:rsidP="00D04C6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975CA4" w:rsidRPr="00975CA4" w:rsidRDefault="00975CA4" w:rsidP="00975CA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5CA4">
              <w:rPr>
                <w:rFonts w:ascii="Times New Roman" w:hAnsi="Times New Roman" w:cs="Times New Roman"/>
                <w:sz w:val="24"/>
                <w:szCs w:val="24"/>
              </w:rPr>
              <w:t>Формулировать основное свойство алгебраической дроби и применять его для преобразования дробей. Выполнять действия с алгебраическими дробями. Применять преобразования выражений для решения задач. Выражать переменные из формул (физических, геометрических, описывающих бытовые ситуации). Проводить исследования, выявлять закономерности.</w:t>
            </w:r>
          </w:p>
          <w:p w:rsidR="00975CA4" w:rsidRPr="00975CA4" w:rsidRDefault="00975CA4" w:rsidP="00975CA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5CA4">
              <w:rPr>
                <w:rFonts w:ascii="Times New Roman" w:hAnsi="Times New Roman" w:cs="Times New Roman"/>
                <w:sz w:val="24"/>
                <w:szCs w:val="24"/>
              </w:rPr>
              <w:t>Формулировать определение степени с целым показателем.</w:t>
            </w:r>
          </w:p>
          <w:p w:rsidR="00975CA4" w:rsidRPr="00975CA4" w:rsidRDefault="00975CA4" w:rsidP="00975CA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5CA4">
              <w:rPr>
                <w:rFonts w:ascii="Times New Roman" w:hAnsi="Times New Roman" w:cs="Times New Roman"/>
                <w:sz w:val="24"/>
                <w:szCs w:val="24"/>
              </w:rPr>
              <w:t>Формулировать, записывать в символической форме и иллюстрировать примерами свойства степени с целым показателем; применять свойства степени для преобразования выражений и вычислений. Использовать запись чисел в стандартном виде для выражения размеров объектов, длительности процессов в окружающем мире. Сравнивать числа и величины, записанные с использованием степени 10. Выполнять вычисления с реальными данными.</w:t>
            </w:r>
          </w:p>
          <w:p w:rsidR="00975CA4" w:rsidRPr="00975CA4" w:rsidRDefault="00975CA4" w:rsidP="00975CA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5CA4">
              <w:rPr>
                <w:rFonts w:ascii="Times New Roman" w:hAnsi="Times New Roman" w:cs="Times New Roman"/>
                <w:sz w:val="24"/>
                <w:szCs w:val="24"/>
              </w:rPr>
              <w:t>Выполнять прикидку и оценку результатов вычислений.</w:t>
            </w:r>
          </w:p>
          <w:p w:rsidR="00975CA4" w:rsidRDefault="00975CA4" w:rsidP="00975CA4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75CA4">
              <w:rPr>
                <w:rFonts w:ascii="Times New Roman" w:hAnsi="Times New Roman" w:cs="Times New Roman"/>
                <w:sz w:val="24"/>
                <w:szCs w:val="24"/>
              </w:rPr>
              <w:t>Решать уравнения с дробными коэффициентами, решать текстовые задачи алгебраическим методом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то такое алгебраическая дробь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сновное свойство дроби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ложение и вычитание алгебраических дробей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4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множение и деление алгебраических дробей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75CA4">
              <w:rPr>
                <w:rFonts w:ascii="Times New Roman" w:hAnsi="Times New Roman" w:cs="Times New Roman"/>
                <w:sz w:val="28"/>
                <w:szCs w:val="28"/>
              </w:rPr>
              <w:t>Преобразование выражений, содержащих алгебраические дроби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75CA4">
              <w:rPr>
                <w:rFonts w:ascii="Times New Roman" w:hAnsi="Times New Roman" w:cs="Times New Roman"/>
                <w:sz w:val="28"/>
                <w:szCs w:val="28"/>
              </w:rPr>
              <w:t>Степень с целым показателем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7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75CA4">
              <w:rPr>
                <w:rFonts w:ascii="Times New Roman" w:hAnsi="Times New Roman" w:cs="Times New Roman"/>
                <w:sz w:val="28"/>
                <w:szCs w:val="28"/>
              </w:rPr>
              <w:t>Свойства степени с целым показателем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8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уравнений и задач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975CA4" w:rsidRDefault="00975CA4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975CA4" w:rsidRDefault="00975CA4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371435" w:rsidTr="00A96CFD">
        <w:trPr>
          <w:cantSplit/>
        </w:trPr>
        <w:tc>
          <w:tcPr>
            <w:tcW w:w="0" w:type="auto"/>
            <w:gridSpan w:val="2"/>
          </w:tcPr>
          <w:p w:rsidR="00371435" w:rsidRPr="00D04C6A" w:rsidRDefault="00371435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04C6A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D04C6A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</w:t>
            </w:r>
            <w:r w:rsidRPr="00D04C6A">
              <w:rPr>
                <w:rFonts w:ascii="Times New Roman" w:hAnsi="Times New Roman" w:cs="Times New Roman"/>
                <w:b/>
                <w:sz w:val="28"/>
                <w:szCs w:val="28"/>
              </w:rPr>
              <w:t>. Квадратные корни</w:t>
            </w:r>
          </w:p>
        </w:tc>
        <w:tc>
          <w:tcPr>
            <w:tcW w:w="0" w:type="auto"/>
          </w:tcPr>
          <w:p w:rsidR="00371435" w:rsidRPr="00D04C6A" w:rsidRDefault="00371435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0" w:type="auto"/>
          </w:tcPr>
          <w:p w:rsidR="00371435" w:rsidRPr="00371435" w:rsidRDefault="00371435" w:rsidP="001E50F0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</w:t>
            </w:r>
          </w:p>
        </w:tc>
        <w:tc>
          <w:tcPr>
            <w:tcW w:w="0" w:type="auto"/>
            <w:vMerge w:val="restart"/>
          </w:tcPr>
          <w:p w:rsidR="00371435" w:rsidRPr="00371435" w:rsidRDefault="00371435" w:rsidP="003714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1435">
              <w:rPr>
                <w:rFonts w:ascii="Times New Roman" w:hAnsi="Times New Roman" w:cs="Times New Roman"/>
                <w:sz w:val="24"/>
                <w:szCs w:val="24"/>
              </w:rPr>
              <w:t xml:space="preserve">Формулировать определения квадратного корня из числа. </w:t>
            </w:r>
            <w:r w:rsidRPr="0037143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рименять график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Pr="00371435">
              <w:rPr>
                <w:rFonts w:ascii="Times New Roman" w:hAnsi="Times New Roman" w:cs="Times New Roman"/>
                <w:sz w:val="24"/>
                <w:szCs w:val="24"/>
              </w:rPr>
              <w:t xml:space="preserve"> для нахождения корней квадратных уравнений, используя при необходимости калькулятор; проводить оценку квадратных корней. Строить график функци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</m:rad>
            </m:oMath>
            <w:r w:rsidRPr="00371435">
              <w:rPr>
                <w:rFonts w:ascii="Times New Roman" w:hAnsi="Times New Roman" w:cs="Times New Roman"/>
                <w:sz w:val="24"/>
                <w:szCs w:val="24"/>
              </w:rPr>
              <w:t>, исследовать по графику её свойства.</w:t>
            </w:r>
          </w:p>
          <w:p w:rsidR="00371435" w:rsidRPr="00371435" w:rsidRDefault="00371435" w:rsidP="003714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1435">
              <w:rPr>
                <w:rFonts w:ascii="Times New Roman" w:hAnsi="Times New Roman" w:cs="Times New Roman"/>
                <w:sz w:val="24"/>
                <w:szCs w:val="24"/>
              </w:rPr>
              <w:t>Доказывать свойства арифметических квадратных корней; применять их к преобразованию выражений.</w:t>
            </w:r>
          </w:p>
          <w:p w:rsidR="00371435" w:rsidRPr="00371435" w:rsidRDefault="00371435" w:rsidP="003714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1435">
              <w:rPr>
                <w:rFonts w:ascii="Times New Roman" w:hAnsi="Times New Roman" w:cs="Times New Roman"/>
                <w:sz w:val="24"/>
                <w:szCs w:val="24"/>
              </w:rPr>
              <w:t>Вычислять значения выражений, содержащих квадратные корни; выполнять знаково-символические действия с использованием обозначений квадратного и кубического корня.</w:t>
            </w:r>
          </w:p>
          <w:p w:rsidR="00371435" w:rsidRPr="00371435" w:rsidRDefault="00371435" w:rsidP="0037143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71435">
              <w:rPr>
                <w:rFonts w:ascii="Times New Roman" w:hAnsi="Times New Roman" w:cs="Times New Roman"/>
                <w:sz w:val="24"/>
                <w:szCs w:val="24"/>
              </w:rPr>
              <w:t xml:space="preserve">Исследовать уравнение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>=a</m:t>
              </m:r>
            </m:oMath>
            <w:r w:rsidRPr="00371435">
              <w:rPr>
                <w:rFonts w:ascii="Times New Roman" w:hAnsi="Times New Roman" w:cs="Times New Roman"/>
                <w:sz w:val="24"/>
                <w:szCs w:val="24"/>
              </w:rPr>
              <w:t xml:space="preserve">, находить точные и приближённые корни при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a&gt;0</m:t>
              </m:r>
            </m:oMath>
            <w:r w:rsidRPr="0037143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71435" w:rsidRDefault="00371435" w:rsidP="003714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71435">
              <w:rPr>
                <w:rFonts w:ascii="Times New Roman" w:hAnsi="Times New Roman" w:cs="Times New Roman"/>
                <w:sz w:val="24"/>
                <w:szCs w:val="24"/>
              </w:rPr>
              <w:t>Формулировать определение корня третьей степени; находить значения кубических корней, при необходимости используя калькулятор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1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а о нахождении стороны квадрата</w:t>
            </w:r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2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ррациональные числа</w:t>
            </w:r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3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Теорема Пифагора</w:t>
            </w:r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4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вадратный корень(алгебраический подход)</w:t>
            </w:r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</w:t>
            </w:r>
          </w:p>
        </w:tc>
        <w:tc>
          <w:tcPr>
            <w:tcW w:w="0" w:type="auto"/>
          </w:tcPr>
          <w:p w:rsidR="00371435" w:rsidRDefault="00371435" w:rsidP="00371435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рафик зависимости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</m:rad>
            </m:oMath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P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6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ойства квадратных корней</w:t>
            </w:r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7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еобразование выражений, содержащих квадратные корни</w:t>
            </w:r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8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убический корень</w:t>
            </w:r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371435" w:rsidRDefault="00371435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371435" w:rsidRDefault="00371435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51258" w:rsidTr="00A96CFD">
        <w:trPr>
          <w:cantSplit/>
        </w:trPr>
        <w:tc>
          <w:tcPr>
            <w:tcW w:w="0" w:type="auto"/>
            <w:gridSpan w:val="2"/>
          </w:tcPr>
          <w:p w:rsidR="00051258" w:rsidRPr="00117586" w:rsidRDefault="00051258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1758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117586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I</w:t>
            </w:r>
            <w:r w:rsidRPr="00117586">
              <w:rPr>
                <w:rFonts w:ascii="Times New Roman" w:hAnsi="Times New Roman" w:cs="Times New Roman"/>
                <w:b/>
                <w:sz w:val="28"/>
                <w:szCs w:val="28"/>
              </w:rPr>
              <w:t>. Квадратные уравнения</w:t>
            </w:r>
          </w:p>
        </w:tc>
        <w:tc>
          <w:tcPr>
            <w:tcW w:w="0" w:type="auto"/>
          </w:tcPr>
          <w:p w:rsidR="00051258" w:rsidRPr="00371435" w:rsidRDefault="00051258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19</w:t>
            </w:r>
          </w:p>
        </w:tc>
        <w:tc>
          <w:tcPr>
            <w:tcW w:w="0" w:type="auto"/>
          </w:tcPr>
          <w:p w:rsidR="00051258" w:rsidRPr="00A96CFD" w:rsidRDefault="00051258" w:rsidP="00117586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50098F" w:rsidRPr="0050098F" w:rsidRDefault="0050098F" w:rsidP="00500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98F">
              <w:rPr>
                <w:rFonts w:ascii="Times New Roman" w:hAnsi="Times New Roman" w:cs="Times New Roman"/>
                <w:sz w:val="24"/>
                <w:szCs w:val="24"/>
              </w:rPr>
              <w:t>Распознавать квадратные уравнения, классифицировать их. Выводить формулу корней квадратного уравнения. Решать квадратные уравнения — полные и неполные. Проводить простейшие исследования квадратных уравнений.</w:t>
            </w:r>
          </w:p>
          <w:p w:rsidR="0050098F" w:rsidRPr="0050098F" w:rsidRDefault="0050098F" w:rsidP="00500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98F">
              <w:rPr>
                <w:rFonts w:ascii="Times New Roman" w:hAnsi="Times New Roman" w:cs="Times New Roman"/>
                <w:sz w:val="24"/>
                <w:szCs w:val="24"/>
              </w:rPr>
              <w:t>Решать уравнения, сводящиеся к квадратным, путём преобразований, а также с помощью замены переменной.</w:t>
            </w:r>
          </w:p>
          <w:p w:rsidR="0050098F" w:rsidRPr="0050098F" w:rsidRDefault="0050098F" w:rsidP="00500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98F">
              <w:rPr>
                <w:rFonts w:ascii="Times New Roman" w:hAnsi="Times New Roman" w:cs="Times New Roman"/>
                <w:sz w:val="24"/>
                <w:szCs w:val="24"/>
              </w:rPr>
              <w:t>Наблюдать и анализировать связь между корнями и коэффициентами квадратного уравнения. Формулировать и доказывать теорему Виета, а также обратную теорему, применять эти теоремы для решения разнообразных задач.</w:t>
            </w:r>
          </w:p>
          <w:p w:rsidR="0050098F" w:rsidRPr="0050098F" w:rsidRDefault="0050098F" w:rsidP="00500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98F">
              <w:rPr>
                <w:rFonts w:ascii="Times New Roman" w:hAnsi="Times New Roman" w:cs="Times New Roman"/>
                <w:sz w:val="24"/>
                <w:szCs w:val="24"/>
              </w:rPr>
              <w:t xml:space="preserve">Решать текстовые задачи алгебраическим способом: переходить от словесной формулировки условия задачи к алгебраической модели путём составления уравнения; решать составленное </w:t>
            </w:r>
            <w:r w:rsidRPr="0050098F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равнение; интерпретировать результат.</w:t>
            </w:r>
          </w:p>
          <w:p w:rsidR="0050098F" w:rsidRPr="0050098F" w:rsidRDefault="0050098F" w:rsidP="0050098F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098F">
              <w:rPr>
                <w:rFonts w:ascii="Times New Roman" w:hAnsi="Times New Roman" w:cs="Times New Roman"/>
                <w:sz w:val="24"/>
                <w:szCs w:val="24"/>
              </w:rPr>
              <w:t>Распознавать квадратный трёхчлен, выяснять возможность разложения на множители, представлять квадратный трёхчлен в виде произведения линейных множителей. Применять различные приёмы самоконтроля при выполнении преобразований.</w:t>
            </w:r>
          </w:p>
          <w:p w:rsidR="0050098F" w:rsidRDefault="0050098F" w:rsidP="0050098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50098F">
              <w:rPr>
                <w:rFonts w:ascii="Times New Roman" w:hAnsi="Times New Roman" w:cs="Times New Roman"/>
                <w:sz w:val="24"/>
                <w:szCs w:val="24"/>
              </w:rPr>
              <w:t>Проводить исследования квадратных уравнений с буквенными коэффициентами, выявлять закономерности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51258" w:rsidRPr="00371435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1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71435">
              <w:rPr>
                <w:rFonts w:ascii="Times New Roman" w:hAnsi="Times New Roman" w:cs="Times New Roman"/>
                <w:sz w:val="28"/>
                <w:szCs w:val="28"/>
              </w:rPr>
              <w:t>Какие уравнения называют квадратными</w:t>
            </w:r>
          </w:p>
        </w:tc>
        <w:tc>
          <w:tcPr>
            <w:tcW w:w="0" w:type="auto"/>
          </w:tcPr>
          <w:p w:rsidR="00051258" w:rsidRDefault="0005125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371435">
              <w:rPr>
                <w:rFonts w:ascii="Times New Roman" w:hAnsi="Times New Roman" w:cs="Times New Roman"/>
                <w:sz w:val="28"/>
                <w:szCs w:val="28"/>
              </w:rPr>
              <w:t>Формула корней квадратного уравнения</w:t>
            </w:r>
          </w:p>
        </w:tc>
        <w:tc>
          <w:tcPr>
            <w:tcW w:w="0" w:type="auto"/>
          </w:tcPr>
          <w:p w:rsidR="00051258" w:rsidRDefault="0005125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3</w:t>
            </w:r>
          </w:p>
        </w:tc>
        <w:tc>
          <w:tcPr>
            <w:tcW w:w="0" w:type="auto"/>
          </w:tcPr>
          <w:p w:rsidR="00051258" w:rsidRDefault="00051258" w:rsidP="000512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51258">
              <w:rPr>
                <w:rFonts w:ascii="Times New Roman" w:hAnsi="Times New Roman" w:cs="Times New Roman"/>
                <w:sz w:val="28"/>
                <w:szCs w:val="28"/>
              </w:rPr>
              <w:t>Вторая формула корней квадратногоуравнения</w:t>
            </w:r>
          </w:p>
        </w:tc>
        <w:tc>
          <w:tcPr>
            <w:tcW w:w="0" w:type="auto"/>
          </w:tcPr>
          <w:p w:rsidR="00051258" w:rsidRDefault="0005125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4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51258"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</w:p>
        </w:tc>
        <w:tc>
          <w:tcPr>
            <w:tcW w:w="0" w:type="auto"/>
          </w:tcPr>
          <w:p w:rsidR="00051258" w:rsidRDefault="0005125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5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51258">
              <w:rPr>
                <w:rFonts w:ascii="Times New Roman" w:hAnsi="Times New Roman" w:cs="Times New Roman"/>
                <w:sz w:val="28"/>
                <w:szCs w:val="28"/>
              </w:rPr>
              <w:t>Неполные квадратные уравнения</w:t>
            </w:r>
          </w:p>
        </w:tc>
        <w:tc>
          <w:tcPr>
            <w:tcW w:w="0" w:type="auto"/>
          </w:tcPr>
          <w:p w:rsidR="00051258" w:rsidRDefault="0005125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6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051258">
              <w:rPr>
                <w:rFonts w:ascii="Times New Roman" w:hAnsi="Times New Roman" w:cs="Times New Roman"/>
                <w:sz w:val="28"/>
                <w:szCs w:val="28"/>
              </w:rPr>
              <w:t>Теорема Виета</w:t>
            </w:r>
          </w:p>
        </w:tc>
        <w:tc>
          <w:tcPr>
            <w:tcW w:w="0" w:type="auto"/>
          </w:tcPr>
          <w:p w:rsidR="00051258" w:rsidRDefault="0005125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.7</w:t>
            </w:r>
          </w:p>
        </w:tc>
        <w:tc>
          <w:tcPr>
            <w:tcW w:w="0" w:type="auto"/>
          </w:tcPr>
          <w:p w:rsidR="00051258" w:rsidRPr="00051258" w:rsidRDefault="00051258" w:rsidP="0005125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Разложение квадратного трёхчлена </w:t>
            </w:r>
            <w:r w:rsidRPr="00051258">
              <w:rPr>
                <w:rFonts w:ascii="Times New Roman" w:hAnsi="Times New Roman" w:cs="Times New Roman"/>
                <w:sz w:val="28"/>
                <w:szCs w:val="28"/>
              </w:rPr>
              <w:t>на множители</w:t>
            </w:r>
          </w:p>
        </w:tc>
        <w:tc>
          <w:tcPr>
            <w:tcW w:w="0" w:type="auto"/>
          </w:tcPr>
          <w:p w:rsidR="00051258" w:rsidRDefault="0005125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051258" w:rsidRP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051258" w:rsidRDefault="0005125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51258" w:rsidRDefault="0005125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F0968" w:rsidTr="00A96CFD">
        <w:trPr>
          <w:cantSplit/>
        </w:trPr>
        <w:tc>
          <w:tcPr>
            <w:tcW w:w="0" w:type="auto"/>
            <w:gridSpan w:val="2"/>
          </w:tcPr>
          <w:p w:rsidR="005F0968" w:rsidRPr="004E07EC" w:rsidRDefault="005F0968" w:rsidP="005F0968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E07E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4E07E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V</w:t>
            </w:r>
            <w:r w:rsidRPr="004E07E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истемы уравнений</w:t>
            </w:r>
          </w:p>
        </w:tc>
        <w:tc>
          <w:tcPr>
            <w:tcW w:w="0" w:type="auto"/>
          </w:tcPr>
          <w:p w:rsidR="005F0968" w:rsidRPr="004E07EC" w:rsidRDefault="005F0968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E07EC">
              <w:rPr>
                <w:rFonts w:ascii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0" w:type="auto"/>
          </w:tcPr>
          <w:p w:rsidR="005F0968" w:rsidRPr="00A96CFD" w:rsidRDefault="005F0968" w:rsidP="004E07E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5F0968" w:rsidRPr="005F0968" w:rsidRDefault="005F0968" w:rsidP="005F09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0968">
              <w:rPr>
                <w:rFonts w:ascii="Times New Roman" w:hAnsi="Times New Roman" w:cs="Times New Roman"/>
                <w:sz w:val="24"/>
                <w:szCs w:val="24"/>
              </w:rPr>
              <w:t>Определять, является ли пара чисел решением уравнения с двумя переменными; приводить примеры решений уравнений с двумя переменными.</w:t>
            </w:r>
          </w:p>
          <w:p w:rsidR="005F0968" w:rsidRPr="005F0968" w:rsidRDefault="005F0968" w:rsidP="005F09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0968">
              <w:rPr>
                <w:rFonts w:ascii="Times New Roman" w:hAnsi="Times New Roman" w:cs="Times New Roman"/>
                <w:sz w:val="24"/>
                <w:szCs w:val="24"/>
              </w:rPr>
              <w:t>Решать задачи, алгебраической моделью которых является уравнение с двумя переменными; находить целые решения путём перебора.</w:t>
            </w:r>
          </w:p>
          <w:p w:rsidR="005F0968" w:rsidRPr="005F0968" w:rsidRDefault="005F0968" w:rsidP="005F09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0968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линейные уравнения с двумя переменными; строить прямые — графики линейных уравнений; извлекать из уравнения вид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kx+b</m:t>
              </m:r>
            </m:oMath>
            <w:r w:rsidRPr="005F0968">
              <w:rPr>
                <w:rFonts w:ascii="Times New Roman" w:hAnsi="Times New Roman" w:cs="Times New Roman"/>
                <w:sz w:val="24"/>
                <w:szCs w:val="24"/>
              </w:rPr>
              <w:t xml:space="preserve"> информацию о положении прямой в координатной плоскости. Распознавать параллельные и пересекающиеся прямые по их уравнениям; конструировать уравнения прямых, параллельных данной прямой. Использовать приёмы самоконтроля при построении графиков линейных уравнений.</w:t>
            </w:r>
          </w:p>
          <w:p w:rsidR="005F0968" w:rsidRPr="005F0968" w:rsidRDefault="005F0968" w:rsidP="005F09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0968">
              <w:rPr>
                <w:rFonts w:ascii="Times New Roman" w:hAnsi="Times New Roman" w:cs="Times New Roman"/>
                <w:sz w:val="24"/>
                <w:szCs w:val="24"/>
              </w:rPr>
              <w:t>Решать системы двух линейных уравнений с двумя переменными; использовать графические представления для исследования систем линейных уравнений; решать простейшие системы, в которых одно из уравнений не является линейным.</w:t>
            </w:r>
          </w:p>
          <w:p w:rsidR="005F0968" w:rsidRPr="005F0968" w:rsidRDefault="005F0968" w:rsidP="005F09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F0968">
              <w:rPr>
                <w:rFonts w:ascii="Times New Roman" w:hAnsi="Times New Roman" w:cs="Times New Roman"/>
                <w:sz w:val="24"/>
                <w:szCs w:val="24"/>
              </w:rPr>
              <w:t>Применять алгебраический аппарат для решения задач на координатной плоскости. Решать текстовые задачи алгебраическим способом: переходить от словесной формулировки условия задачи к алгебраической модели путём составления системы уравнений; решать составленную систему уравнений; интерпретировать результат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1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инейное уравнений с двумя переменными</w:t>
            </w:r>
          </w:p>
        </w:tc>
        <w:tc>
          <w:tcPr>
            <w:tcW w:w="0" w:type="auto"/>
          </w:tcPr>
          <w:p w:rsidR="005F0968" w:rsidRPr="005F0968" w:rsidRDefault="005F096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2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афик линейного уравнения с двумя переменными</w:t>
            </w:r>
          </w:p>
        </w:tc>
        <w:tc>
          <w:tcPr>
            <w:tcW w:w="0" w:type="auto"/>
          </w:tcPr>
          <w:p w:rsidR="005F0968" w:rsidRPr="005F0968" w:rsidRDefault="005F096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</w:t>
            </w:r>
          </w:p>
        </w:tc>
        <w:tc>
          <w:tcPr>
            <w:tcW w:w="0" w:type="auto"/>
          </w:tcPr>
          <w:p w:rsidR="005F0968" w:rsidRPr="005F0968" w:rsidRDefault="005F0968" w:rsidP="005F0968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равнение прямой вида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kx+b</m:t>
              </m:r>
            </m:oMath>
          </w:p>
        </w:tc>
        <w:tc>
          <w:tcPr>
            <w:tcW w:w="0" w:type="auto"/>
          </w:tcPr>
          <w:p w:rsidR="005F0968" w:rsidRPr="005F0968" w:rsidRDefault="005F096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F0968" w:rsidRP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4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стемы уравнений. Решение систем способом сложения</w:t>
            </w:r>
          </w:p>
        </w:tc>
        <w:tc>
          <w:tcPr>
            <w:tcW w:w="0" w:type="auto"/>
          </w:tcPr>
          <w:p w:rsidR="005F0968" w:rsidRDefault="005F096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5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систем способом подстановки</w:t>
            </w:r>
          </w:p>
        </w:tc>
        <w:tc>
          <w:tcPr>
            <w:tcW w:w="0" w:type="auto"/>
          </w:tcPr>
          <w:p w:rsidR="005F0968" w:rsidRDefault="005F096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6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систем уравнений</w:t>
            </w:r>
          </w:p>
        </w:tc>
        <w:tc>
          <w:tcPr>
            <w:tcW w:w="0" w:type="auto"/>
          </w:tcPr>
          <w:p w:rsidR="005F0968" w:rsidRDefault="005F096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7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Задачи на координатной плоскости</w:t>
            </w:r>
          </w:p>
        </w:tc>
        <w:tc>
          <w:tcPr>
            <w:tcW w:w="0" w:type="auto"/>
          </w:tcPr>
          <w:p w:rsidR="005F0968" w:rsidRDefault="005F096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5F0968" w:rsidRDefault="005F0968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F0968" w:rsidRDefault="005F0968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9679B" w:rsidTr="00A96CFD">
        <w:trPr>
          <w:cantSplit/>
        </w:trPr>
        <w:tc>
          <w:tcPr>
            <w:tcW w:w="0" w:type="auto"/>
            <w:gridSpan w:val="2"/>
          </w:tcPr>
          <w:p w:rsidR="0009679B" w:rsidRPr="004E07EC" w:rsidRDefault="0009679B" w:rsidP="0041440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E07EC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Глава </w:t>
            </w:r>
            <w:r w:rsidRPr="004E07EC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</w:t>
            </w:r>
            <w:r w:rsidRPr="004E07E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Функции</w:t>
            </w:r>
          </w:p>
        </w:tc>
        <w:tc>
          <w:tcPr>
            <w:tcW w:w="0" w:type="auto"/>
          </w:tcPr>
          <w:p w:rsidR="0009679B" w:rsidRPr="004E07EC" w:rsidRDefault="0009679B" w:rsidP="00414404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4</w:t>
            </w:r>
          </w:p>
        </w:tc>
        <w:tc>
          <w:tcPr>
            <w:tcW w:w="0" w:type="auto"/>
          </w:tcPr>
          <w:p w:rsidR="0009679B" w:rsidRPr="00A96CFD" w:rsidRDefault="0009679B" w:rsidP="004E07EC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09679B" w:rsidRPr="0009679B" w:rsidRDefault="0009679B" w:rsidP="0009679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679B">
              <w:rPr>
                <w:rFonts w:ascii="Times New Roman" w:hAnsi="Times New Roman" w:cs="Times New Roman"/>
                <w:sz w:val="24"/>
                <w:szCs w:val="24"/>
              </w:rPr>
              <w:t>Вычислять значения функций, заданных формулами (при необходимости использовать калькулятор); составлять таблицы значений функций.</w:t>
            </w:r>
          </w:p>
          <w:p w:rsidR="0009679B" w:rsidRPr="0009679B" w:rsidRDefault="0009679B" w:rsidP="0009679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679B">
              <w:rPr>
                <w:rFonts w:ascii="Times New Roman" w:hAnsi="Times New Roman" w:cs="Times New Roman"/>
                <w:sz w:val="24"/>
                <w:szCs w:val="24"/>
              </w:rPr>
              <w:t>Строить по точкам графики функций. Описывать свойства функции на основе её графического представления.</w:t>
            </w:r>
          </w:p>
          <w:p w:rsidR="0009679B" w:rsidRPr="0009679B" w:rsidRDefault="0009679B" w:rsidP="0009679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679B">
              <w:rPr>
                <w:rFonts w:ascii="Times New Roman" w:hAnsi="Times New Roman" w:cs="Times New Roman"/>
                <w:sz w:val="24"/>
                <w:szCs w:val="24"/>
              </w:rPr>
              <w:t>Моделировать реальные зависимости формулами и графиками. Читать графики реальных зависимостей.</w:t>
            </w:r>
          </w:p>
          <w:p w:rsidR="0009679B" w:rsidRPr="0009679B" w:rsidRDefault="0009679B" w:rsidP="0009679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679B">
              <w:rPr>
                <w:rFonts w:ascii="Times New Roman" w:hAnsi="Times New Roman" w:cs="Times New Roman"/>
                <w:sz w:val="24"/>
                <w:szCs w:val="24"/>
              </w:rPr>
              <w:t>Использовать функциональную символику для записи разнообразных фактов, связанных с рассматриваемыми функциями, обогащая опыт выполнения знаково-символических действий. Строить речевые конструкции с использованием функциональной терминологии.</w:t>
            </w:r>
          </w:p>
          <w:p w:rsidR="0009679B" w:rsidRPr="0009679B" w:rsidRDefault="0009679B" w:rsidP="0009679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679B">
              <w:rPr>
                <w:rFonts w:ascii="Times New Roman" w:hAnsi="Times New Roman" w:cs="Times New Roman"/>
                <w:sz w:val="24"/>
                <w:szCs w:val="24"/>
              </w:rPr>
              <w:t>Использовать компьютерные программы для построения графиков функций, для исследования положения на координатной плоскости графиков функций в зависимости от значений коэффициентов, входящих в формулу.</w:t>
            </w:r>
          </w:p>
          <w:p w:rsidR="0009679B" w:rsidRPr="0009679B" w:rsidRDefault="0009679B" w:rsidP="0009679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679B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виды изучаемых функций. Показывать схематически расположение на координатной плоскости графиков функций вида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</w:rPr>
                <m:t>y=kx, y=kx+b, 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</m:den>
              </m:f>
            </m:oMath>
            <w:r w:rsidRPr="0009679B">
              <w:rPr>
                <w:rFonts w:ascii="Times New Roman" w:hAnsi="Times New Roman" w:cs="Times New Roman"/>
                <w:sz w:val="24"/>
                <w:szCs w:val="24"/>
              </w:rPr>
              <w:t xml:space="preserve"> в зависимости от значений коэффициентов, входящих в формулы.</w:t>
            </w:r>
          </w:p>
          <w:p w:rsidR="0009679B" w:rsidRPr="0009679B" w:rsidRDefault="0009679B" w:rsidP="0009679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9679B">
              <w:rPr>
                <w:rFonts w:ascii="Times New Roman" w:hAnsi="Times New Roman" w:cs="Times New Roman"/>
                <w:sz w:val="24"/>
                <w:szCs w:val="24"/>
              </w:rPr>
              <w:t>Строить графики изучаемых функций; описывать их свойства</w:t>
            </w: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1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тение графиков</w:t>
            </w:r>
          </w:p>
        </w:tc>
        <w:tc>
          <w:tcPr>
            <w:tcW w:w="0" w:type="auto"/>
          </w:tcPr>
          <w:p w:rsidR="0009679B" w:rsidRDefault="0009679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2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то такое функция</w:t>
            </w:r>
          </w:p>
        </w:tc>
        <w:tc>
          <w:tcPr>
            <w:tcW w:w="0" w:type="auto"/>
          </w:tcPr>
          <w:p w:rsidR="0009679B" w:rsidRDefault="0009679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3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афик функции</w:t>
            </w:r>
          </w:p>
        </w:tc>
        <w:tc>
          <w:tcPr>
            <w:tcW w:w="0" w:type="auto"/>
          </w:tcPr>
          <w:p w:rsidR="0009679B" w:rsidRDefault="0009679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4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войства функции</w:t>
            </w:r>
          </w:p>
        </w:tc>
        <w:tc>
          <w:tcPr>
            <w:tcW w:w="0" w:type="auto"/>
          </w:tcPr>
          <w:p w:rsidR="0009679B" w:rsidRDefault="0009679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5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Линейная функция</w:t>
            </w:r>
          </w:p>
        </w:tc>
        <w:tc>
          <w:tcPr>
            <w:tcW w:w="0" w:type="auto"/>
          </w:tcPr>
          <w:p w:rsidR="0009679B" w:rsidRDefault="0009679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6</w:t>
            </w:r>
          </w:p>
        </w:tc>
        <w:tc>
          <w:tcPr>
            <w:tcW w:w="0" w:type="auto"/>
          </w:tcPr>
          <w:p w:rsidR="0009679B" w:rsidRPr="0009679B" w:rsidRDefault="0009679B" w:rsidP="0009679B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Функция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>и ее график</w:t>
            </w:r>
          </w:p>
        </w:tc>
        <w:tc>
          <w:tcPr>
            <w:tcW w:w="0" w:type="auto"/>
          </w:tcPr>
          <w:p w:rsidR="0009679B" w:rsidRDefault="0009679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54B5E" w:rsidTr="00A96CFD">
        <w:trPr>
          <w:cantSplit/>
        </w:trPr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09679B" w:rsidRDefault="0009679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09679B" w:rsidRDefault="0009679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C373B6">
        <w:trPr>
          <w:cantSplit/>
        </w:trPr>
        <w:tc>
          <w:tcPr>
            <w:tcW w:w="0" w:type="auto"/>
            <w:gridSpan w:val="2"/>
          </w:tcPr>
          <w:p w:rsidR="00DF352A" w:rsidRPr="0009679B" w:rsidRDefault="00DF352A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I</w:t>
            </w:r>
            <w:r w:rsidRPr="0009679B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ероятность и статистика</w:t>
            </w:r>
          </w:p>
        </w:tc>
        <w:tc>
          <w:tcPr>
            <w:tcW w:w="0" w:type="auto"/>
          </w:tcPr>
          <w:p w:rsidR="00DF352A" w:rsidRPr="0009679B" w:rsidRDefault="00DF352A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DF352A" w:rsidRPr="0009679B" w:rsidRDefault="00DF352A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0" w:type="auto"/>
            <w:vMerge w:val="restart"/>
          </w:tcPr>
          <w:p w:rsidR="00DF352A" w:rsidRPr="00DF352A" w:rsidRDefault="00DF352A" w:rsidP="00DF35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352A">
              <w:rPr>
                <w:rFonts w:ascii="Times New Roman" w:hAnsi="Times New Roman" w:cs="Times New Roman"/>
                <w:sz w:val="24"/>
                <w:szCs w:val="24"/>
              </w:rPr>
              <w:t>Характеризовать числовые ряды с помощью различных средних. Находить вероятности событий при равновозможных исходах; решать задачи на вычисление вероятностей с применением комбинаторики. Находить геометрические вероятности</w:t>
            </w: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1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атистические характеристики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ероятность равновозможных событий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3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ложные эксперименты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4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еометрические вероятности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098F" w:rsidTr="00A96CFD">
        <w:trPr>
          <w:cantSplit/>
        </w:trPr>
        <w:tc>
          <w:tcPr>
            <w:tcW w:w="0" w:type="auto"/>
            <w:gridSpan w:val="2"/>
          </w:tcPr>
          <w:p w:rsidR="00A96CFD" w:rsidRPr="004E07EC" w:rsidRDefault="00A96CFD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4E07EC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Повторение</w:t>
            </w:r>
            <w:r w:rsidR="0009679B">
              <w:rPr>
                <w:rFonts w:ascii="Times New Roman" w:hAnsi="Times New Roman" w:cs="Times New Roman"/>
                <w:b/>
                <w:sz w:val="28"/>
                <w:szCs w:val="28"/>
              </w:rPr>
              <w:t>. Итоговая контрольная работа</w:t>
            </w:r>
          </w:p>
        </w:tc>
        <w:tc>
          <w:tcPr>
            <w:tcW w:w="0" w:type="auto"/>
          </w:tcPr>
          <w:p w:rsidR="00A96CFD" w:rsidRPr="004E07EC" w:rsidRDefault="0009679B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A96CFD" w:rsidRPr="00204DB9" w:rsidRDefault="0009679B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204DB9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96CFD" w:rsidTr="00A96CFD">
        <w:trPr>
          <w:cantSplit/>
        </w:trPr>
        <w:tc>
          <w:tcPr>
            <w:tcW w:w="0" w:type="auto"/>
            <w:gridSpan w:val="5"/>
          </w:tcPr>
          <w:p w:rsidR="00A96CFD" w:rsidRPr="00204DB9" w:rsidRDefault="00A96CFD" w:rsidP="00194E69">
            <w:pPr>
              <w:jc w:val="center"/>
              <w:rPr>
                <w:rFonts w:ascii="Times New Roman" w:hAnsi="Times New Roman" w:cs="Times New Roman"/>
                <w:b/>
                <w:sz w:val="40"/>
                <w:szCs w:val="40"/>
              </w:rPr>
            </w:pPr>
            <w:r w:rsidRPr="00204DB9">
              <w:rPr>
                <w:rFonts w:ascii="Times New Roman" w:hAnsi="Times New Roman" w:cs="Times New Roman"/>
                <w:b/>
                <w:sz w:val="40"/>
                <w:szCs w:val="40"/>
              </w:rPr>
              <w:t>9 класс</w:t>
            </w:r>
          </w:p>
        </w:tc>
      </w:tr>
      <w:tr w:rsidR="00DF352A" w:rsidTr="00A96CFD">
        <w:trPr>
          <w:cantSplit/>
        </w:trPr>
        <w:tc>
          <w:tcPr>
            <w:tcW w:w="0" w:type="auto"/>
            <w:gridSpan w:val="2"/>
          </w:tcPr>
          <w:p w:rsidR="00DF352A" w:rsidRPr="00194E69" w:rsidRDefault="00DF352A" w:rsidP="00DF352A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E6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194E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</w:t>
            </w:r>
            <w:r w:rsidRPr="00194E6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еравенства</w:t>
            </w:r>
          </w:p>
        </w:tc>
        <w:tc>
          <w:tcPr>
            <w:tcW w:w="0" w:type="auto"/>
          </w:tcPr>
          <w:p w:rsidR="00DF352A" w:rsidRPr="00194E69" w:rsidRDefault="00DF352A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DF352A" w:rsidRPr="00A96CFD" w:rsidRDefault="00DF352A" w:rsidP="00194E6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DF352A" w:rsidRPr="00DF352A" w:rsidRDefault="00DF352A" w:rsidP="00DF35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352A">
              <w:rPr>
                <w:rFonts w:ascii="Times New Roman" w:hAnsi="Times New Roman" w:cs="Times New Roman"/>
                <w:sz w:val="24"/>
                <w:szCs w:val="24"/>
              </w:rPr>
              <w:t>Приводить примеры иррациональных чисел; распознавать рациональные и иррациональные числа; изображать числа точками координатной прямой.</w:t>
            </w:r>
          </w:p>
          <w:p w:rsidR="00DF352A" w:rsidRPr="00DF352A" w:rsidRDefault="00DF352A" w:rsidP="00DF35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352A">
              <w:rPr>
                <w:rFonts w:ascii="Times New Roman" w:hAnsi="Times New Roman" w:cs="Times New Roman"/>
                <w:sz w:val="24"/>
                <w:szCs w:val="24"/>
              </w:rPr>
              <w:t>Находить десятичные приближения рациональных и иррациональных чисел; сравнивать и упорядочивать действительные числа. Описывать множество действительных чисел. Использовать в письменной математической речи обозначения и графическиеизображения числовых множеств, теоретико-множественную символику.</w:t>
            </w:r>
          </w:p>
          <w:p w:rsidR="00DF352A" w:rsidRDefault="00DF352A" w:rsidP="00DF352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F352A">
              <w:rPr>
                <w:rFonts w:ascii="Times New Roman" w:hAnsi="Times New Roman" w:cs="Times New Roman"/>
                <w:sz w:val="24"/>
                <w:szCs w:val="24"/>
              </w:rPr>
              <w:t>Использовать разные формы записи приближённых значений; делать выводы о точности приближения по записи приближённого значения.</w:t>
            </w:r>
          </w:p>
          <w:p w:rsidR="000D2846" w:rsidRPr="000D2846" w:rsidRDefault="000D2846" w:rsidP="000D284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846">
              <w:rPr>
                <w:rFonts w:ascii="Times New Roman" w:hAnsi="Times New Roman" w:cs="Times New Roman"/>
                <w:sz w:val="24"/>
                <w:szCs w:val="24"/>
              </w:rPr>
              <w:t>Формулировать свойства числовых неравенств, иллюстрировать их на координатной прямой, доказывать алгебраически; применять свойства неравенств в ходе решения задач.</w:t>
            </w:r>
          </w:p>
          <w:p w:rsidR="000D2846" w:rsidRPr="00DF352A" w:rsidRDefault="000D2846" w:rsidP="000D284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D2846">
              <w:rPr>
                <w:rFonts w:ascii="Times New Roman" w:hAnsi="Times New Roman" w:cs="Times New Roman"/>
                <w:sz w:val="24"/>
                <w:szCs w:val="24"/>
              </w:rPr>
              <w:t>Решать линейные неравенства, системы линейных неравенств с одной переменной. Доказыватьнеравенства, применяя приёмы, основанные наопределении отношений «больше» и «меньше»,свойствах неравенств, некоторых классических неравенствах</w:t>
            </w: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1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ействительные числа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щие свойства неравенств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линейных неравенств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4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систем линейных неравенств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5</w:t>
            </w:r>
          </w:p>
        </w:tc>
        <w:tc>
          <w:tcPr>
            <w:tcW w:w="0" w:type="auto"/>
          </w:tcPr>
          <w:p w:rsidR="00DF352A" w:rsidRPr="00194E69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оказательство неравенств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6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то означают слова «с точность до …»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352A" w:rsidTr="00A96CFD">
        <w:trPr>
          <w:cantSplit/>
        </w:trPr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DF352A" w:rsidRDefault="00DF352A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DF352A" w:rsidRDefault="00DF352A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  <w:gridSpan w:val="2"/>
          </w:tcPr>
          <w:p w:rsidR="00C373B6" w:rsidRPr="00194E69" w:rsidRDefault="00C373B6" w:rsidP="000D2846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94E6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194E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</w:t>
            </w:r>
            <w:r w:rsidRPr="00194E69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0" w:type="auto"/>
          </w:tcPr>
          <w:p w:rsidR="00C373B6" w:rsidRPr="00194E69" w:rsidRDefault="00C373B6" w:rsidP="000D284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0" w:type="auto"/>
          </w:tcPr>
          <w:p w:rsidR="00C373B6" w:rsidRPr="00A96CFD" w:rsidRDefault="00C373B6" w:rsidP="00BA7C0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Распознавать квадратичную функцию, приводить примеры квадратичных зависимостей из реальной жизни, физики, геометрии.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 xml:space="preserve">Выявлять путём наблюдений и обобщать особенности графика квадратичной функции. Строить и изображать схематически </w:t>
            </w:r>
            <w:r w:rsidRPr="00C373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графики квадратичных функций; выявлять свойства квадратичных функций по их графикам. Строить более сложные графики на основе графиков всех изученных функций.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Проводить разнообразные исследования, связанные с квадратичной функцией и её графиком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Выполнять знаково-символические действия с использованием функциональной символики; строить речевые конструкции с использованием функциональной терминологии.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Решать квадратные неравенства, а также неравенства, сводящиеся к ним, путём несложных преобразований; решать системы неравенств, в которых одно неравенство или оба являются квадратными.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Применять аппарат неравенств при решении различных задач</w:t>
            </w: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1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акую функцию называют квадратичной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2</w:t>
            </w:r>
          </w:p>
        </w:tc>
        <w:tc>
          <w:tcPr>
            <w:tcW w:w="0" w:type="auto"/>
          </w:tcPr>
          <w:p w:rsidR="00C373B6" w:rsidRDefault="00C373B6" w:rsidP="000D2846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рафик и свойства функции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3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двиг графика функции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вдоль осей координат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.4</w:t>
            </w:r>
          </w:p>
        </w:tc>
        <w:tc>
          <w:tcPr>
            <w:tcW w:w="0" w:type="auto"/>
          </w:tcPr>
          <w:p w:rsidR="00C373B6" w:rsidRPr="0050757B" w:rsidRDefault="00C373B6" w:rsidP="00874349">
            <w:pPr>
              <w:jc w:val="both"/>
              <w:rPr>
                <w:rFonts w:ascii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рафик функции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y=a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b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+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c</m:t>
              </m:r>
            </m:oMath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5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Квадратные неравенства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  <w:gridSpan w:val="2"/>
          </w:tcPr>
          <w:p w:rsidR="00C373B6" w:rsidRPr="00BA7C0E" w:rsidRDefault="00C373B6" w:rsidP="00C373B6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II</w:t>
            </w:r>
            <w:r w:rsidRPr="00BA7C0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Уравнения и системы уравнений</w:t>
            </w:r>
          </w:p>
        </w:tc>
        <w:tc>
          <w:tcPr>
            <w:tcW w:w="0" w:type="auto"/>
          </w:tcPr>
          <w:p w:rsidR="00C373B6" w:rsidRPr="00BA7C0E" w:rsidRDefault="00C373B6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6</w:t>
            </w:r>
          </w:p>
        </w:tc>
        <w:tc>
          <w:tcPr>
            <w:tcW w:w="0" w:type="auto"/>
          </w:tcPr>
          <w:p w:rsidR="00C373B6" w:rsidRPr="00A96CFD" w:rsidRDefault="00C373B6" w:rsidP="00BA7C0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Распознавать рациональные и иррациональные выражения, классифицировать рациональные выражения. Находить область определения рационального выражения; выполнять числовые и буквенные подстановки. Преобразовывать целые и дробные выражения; доказывать тождества. Давать графическую интерпретацию функциональных свойств выражений с одной переменной.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Распознавать целые и дробные уравнения. Решать целые и дробные выражения, применяя различные приёмы.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Строить графики уравнений с двумя переменными.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 xml:space="preserve">Конструировать эквивалентные речевые высказывания с использованием алгебраического и геометрического языков. Решать системы двух уравнений с двумя переменными, </w:t>
            </w:r>
            <w:r w:rsidRPr="00C373B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я широкий набор приёмов.</w:t>
            </w:r>
          </w:p>
          <w:p w:rsidR="00C373B6" w:rsidRPr="00C373B6" w:rsidRDefault="00C373B6" w:rsidP="00C373B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373B6">
              <w:rPr>
                <w:rFonts w:ascii="Times New Roman" w:hAnsi="Times New Roman" w:cs="Times New Roman"/>
                <w:sz w:val="24"/>
                <w:szCs w:val="24"/>
              </w:rPr>
              <w:t>Решать текстовые задачи алгебраическим способом: переходить от словесной формулировки условия задачи к алгебраической модели путём составления уравнения или системы уравнений; решать составленное уравнение (систему уравнений); интерпретировать результат. Использовать функционально-графические представления для решения и исследования уравнений и систем</w:t>
            </w: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1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ациональные выражения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2</w:t>
            </w:r>
          </w:p>
        </w:tc>
        <w:tc>
          <w:tcPr>
            <w:tcW w:w="0" w:type="auto"/>
          </w:tcPr>
          <w:p w:rsidR="00C373B6" w:rsidRDefault="00C373B6" w:rsidP="00BA7C0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Целые уравнения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3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Дробные уравнения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4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5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истемы уравнений с двумя переменными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6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Решение задач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7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рафическое исследование уравнения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373B6" w:rsidTr="00A96CFD">
        <w:trPr>
          <w:cantSplit/>
        </w:trPr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C373B6" w:rsidRDefault="00C373B6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C373B6" w:rsidRDefault="00C373B6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  <w:gridSpan w:val="2"/>
          </w:tcPr>
          <w:p w:rsidR="0050757B" w:rsidRPr="00BA7C0E" w:rsidRDefault="0050757B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 xml:space="preserve">Глава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IV</w:t>
            </w:r>
            <w:r w:rsidRPr="00BA7C0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Арифметическая и геометрическая прогрессии</w:t>
            </w:r>
          </w:p>
        </w:tc>
        <w:tc>
          <w:tcPr>
            <w:tcW w:w="0" w:type="auto"/>
          </w:tcPr>
          <w:p w:rsidR="0050757B" w:rsidRPr="00BA7C0E" w:rsidRDefault="0050757B" w:rsidP="00C373B6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</w:t>
            </w:r>
          </w:p>
        </w:tc>
        <w:tc>
          <w:tcPr>
            <w:tcW w:w="0" w:type="auto"/>
          </w:tcPr>
          <w:p w:rsidR="0050757B" w:rsidRPr="00A96CFD" w:rsidRDefault="0050757B" w:rsidP="00BA7C0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0" w:type="auto"/>
            <w:vMerge w:val="restart"/>
          </w:tcPr>
          <w:p w:rsidR="0050757B" w:rsidRPr="0050757B" w:rsidRDefault="0050757B" w:rsidP="005075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>Применять индексные обозначения, строить речевые высказывания с использованием терминологии, связанной с понятием последовательности.</w:t>
            </w:r>
          </w:p>
          <w:p w:rsidR="0050757B" w:rsidRPr="0050757B" w:rsidRDefault="0050757B" w:rsidP="005075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члены последовательностей, заданных формулой </w:t>
            </w:r>
            <w:r w:rsidRPr="0050757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>-го члена или рекуррентной формулой.</w:t>
            </w:r>
          </w:p>
          <w:p w:rsidR="0050757B" w:rsidRPr="0050757B" w:rsidRDefault="0050757B" w:rsidP="005075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>Устанавливать закономерность в построении последовательности, если выписаны первые несколько её членов. Изображать члены последовательности точками на координатной плоскости.</w:t>
            </w:r>
          </w:p>
          <w:p w:rsidR="0050757B" w:rsidRPr="0050757B" w:rsidRDefault="0050757B" w:rsidP="005075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 xml:space="preserve">Распознавать арифметическую и геометрическую прогрессии при разных способах задания. Выводить на основе доказательных рассуждений формулы общего члена арифметической и геометрической прогрессий, суммы первых </w:t>
            </w:r>
            <w:r w:rsidRPr="0050757B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 xml:space="preserve"> членов арифметической и геометрической прогрессий; решать задачи с использованием этих формул.</w:t>
            </w:r>
          </w:p>
          <w:p w:rsidR="0050757B" w:rsidRPr="0050757B" w:rsidRDefault="0050757B" w:rsidP="005075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>Рассматривать примеры из реальной жизни, иллюстрирующие изменение в арифметической прогрессии, в геометрической прогрессии; изображать соответствующие зависимости графически.</w:t>
            </w:r>
          </w:p>
          <w:p w:rsidR="0050757B" w:rsidRPr="0050757B" w:rsidRDefault="0050757B" w:rsidP="005075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>Решать задачи на сложные проценты, в том числе задачи из реальной практики (с использованием калькулятора)</w:t>
            </w: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1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Числовые последовательности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рифметическая прогрессия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3</w:t>
            </w:r>
          </w:p>
        </w:tc>
        <w:tc>
          <w:tcPr>
            <w:tcW w:w="0" w:type="auto"/>
          </w:tcPr>
          <w:p w:rsidR="0050757B" w:rsidRPr="00C373B6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умма первых </w:t>
            </w:r>
            <w:r w:rsidRPr="00C373B6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членов арифметической прогрессии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4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5</w:t>
            </w:r>
          </w:p>
        </w:tc>
        <w:tc>
          <w:tcPr>
            <w:tcW w:w="0" w:type="auto"/>
          </w:tcPr>
          <w:p w:rsidR="0050757B" w:rsidRP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Сумма первых </w:t>
            </w:r>
            <w:r w:rsidRPr="0050757B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членов геометрической прогрессии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6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ростые и сложные проценты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Обзор и контроль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  <w:gridSpan w:val="2"/>
          </w:tcPr>
          <w:p w:rsidR="0050757B" w:rsidRPr="00E37684" w:rsidRDefault="0050757B" w:rsidP="0050757B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E376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</w:t>
            </w:r>
            <w:r w:rsidRPr="00E37684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V</w:t>
            </w:r>
            <w:r w:rsidRPr="00E376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татистика и вероятность</w:t>
            </w:r>
          </w:p>
        </w:tc>
        <w:tc>
          <w:tcPr>
            <w:tcW w:w="0" w:type="auto"/>
          </w:tcPr>
          <w:p w:rsidR="0050757B" w:rsidRPr="00E37684" w:rsidRDefault="0050757B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0" w:type="auto"/>
          </w:tcPr>
          <w:p w:rsidR="0050757B" w:rsidRPr="00A96CFD" w:rsidRDefault="0050757B" w:rsidP="00E37684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0" w:type="auto"/>
            <w:vMerge w:val="restart"/>
          </w:tcPr>
          <w:p w:rsidR="0050757B" w:rsidRPr="0050757B" w:rsidRDefault="0050757B" w:rsidP="005075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0757B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поиск статистической информации рассматривать реальную статистическую информацию, организовывать и </w:t>
            </w:r>
            <w:r w:rsidRPr="0050757B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ализировать её (ранжировать данные, строить интервальные ряды, строить диаграммы, полигоны частот, гистограммы; вычислять различные средние, а также характеристики разброса). Прогнозировать частоту повторения события на основе имеющихся статистических данных</w:t>
            </w: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1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Выборочные исследования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.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Интервальный ряд. Гистограмма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.3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Характеристика разброса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757B" w:rsidTr="00A96CFD">
        <w:trPr>
          <w:cantSplit/>
        </w:trPr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4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Статистическое оценивание и прогноз</w:t>
            </w:r>
          </w:p>
        </w:tc>
        <w:tc>
          <w:tcPr>
            <w:tcW w:w="0" w:type="auto"/>
          </w:tcPr>
          <w:p w:rsidR="0050757B" w:rsidRDefault="0050757B" w:rsidP="007E2830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0" w:type="auto"/>
            <w:vMerge/>
          </w:tcPr>
          <w:p w:rsidR="0050757B" w:rsidRDefault="0050757B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50098F" w:rsidTr="00A96CFD">
        <w:trPr>
          <w:cantSplit/>
        </w:trPr>
        <w:tc>
          <w:tcPr>
            <w:tcW w:w="0" w:type="auto"/>
            <w:gridSpan w:val="2"/>
          </w:tcPr>
          <w:p w:rsidR="00A96CFD" w:rsidRPr="00E37684" w:rsidRDefault="00A96CFD" w:rsidP="00874349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овторение</w:t>
            </w:r>
            <w:r w:rsidR="0050757B">
              <w:rPr>
                <w:rFonts w:ascii="Times New Roman" w:hAnsi="Times New Roman" w:cs="Times New Roman"/>
                <w:b/>
                <w:sz w:val="28"/>
                <w:szCs w:val="28"/>
              </w:rPr>
              <w:t>. Итоговая контрольная работа</w:t>
            </w:r>
          </w:p>
        </w:tc>
        <w:tc>
          <w:tcPr>
            <w:tcW w:w="0" w:type="auto"/>
          </w:tcPr>
          <w:p w:rsidR="00A96CFD" w:rsidRPr="00E37684" w:rsidRDefault="0050757B" w:rsidP="007E2830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</w:p>
        </w:tc>
        <w:tc>
          <w:tcPr>
            <w:tcW w:w="0" w:type="auto"/>
          </w:tcPr>
          <w:p w:rsidR="00A96CFD" w:rsidRDefault="00C352F2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</w:tcPr>
          <w:p w:rsidR="00A96CFD" w:rsidRDefault="00A96CFD" w:rsidP="00874349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E37684" w:rsidRDefault="00E37684" w:rsidP="0046657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  <w:sectPr w:rsidR="00E37684" w:rsidSect="00F210B8">
          <w:pgSz w:w="16838" w:h="11906" w:orient="landscape"/>
          <w:pgMar w:top="993" w:right="851" w:bottom="707" w:left="709" w:header="709" w:footer="709" w:gutter="0"/>
          <w:cols w:space="708"/>
          <w:docGrid w:linePitch="360"/>
        </w:sectPr>
      </w:pPr>
    </w:p>
    <w:p w:rsidR="00A96CFD" w:rsidRDefault="00A96CFD" w:rsidP="0046657A">
      <w:pPr>
        <w:spacing w:after="0" w:line="240" w:lineRule="auto"/>
        <w:rPr>
          <w:rFonts w:ascii="Times New Roman" w:hAnsi="Times New Roman" w:cs="Times New Roman"/>
          <w:b/>
          <w:bCs/>
          <w:color w:val="231F20"/>
          <w:sz w:val="28"/>
          <w:szCs w:val="28"/>
        </w:rPr>
        <w:sectPr w:rsidR="00A96CFD" w:rsidSect="00A96CFD">
          <w:pgSz w:w="16838" w:h="11906" w:orient="landscape"/>
          <w:pgMar w:top="707" w:right="709" w:bottom="993" w:left="851" w:header="709" w:footer="709" w:gutter="0"/>
          <w:cols w:space="708"/>
          <w:docGrid w:linePitch="360"/>
        </w:sectPr>
      </w:pPr>
    </w:p>
    <w:p w:rsidR="00E37684" w:rsidRDefault="00E37684" w:rsidP="003E4595">
      <w:pPr>
        <w:spacing w:after="0" w:line="240" w:lineRule="auto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b/>
          <w:bCs/>
          <w:color w:val="231F20"/>
          <w:sz w:val="28"/>
          <w:szCs w:val="28"/>
        </w:rPr>
        <w:lastRenderedPageBreak/>
        <w:t>ЛИТЕРАТУРА</w:t>
      </w:r>
    </w:p>
    <w:p w:rsidR="00E37684" w:rsidRDefault="00E37684" w:rsidP="00E37684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>1. Федеральный государственный образовательный стандарт общего образования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>2. Примерные программы основного общего образования. Математика. — (Стандарты второго поколения). — М.: Просвещение, 2010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3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Асмолов А. Г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Формирование универсальных учебных действийв основной школе. Система заданий / А. Г. Асмолов, О. А. Карабанова. — М.: Просвещение, 2010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4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Баврин И. И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Старинные задачи / И. И. Баврин, Е. А. Фрибус. — М.: Просвещение, 1994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5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Пичурин Л. Ф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За страницами учебника алгебры / Л. Ф. Пичурин. — М.: Просвещение, 1991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6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Пойа Дж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Как решать задачу? / Дж. Пойа. — М.: Просвещение,1991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7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Пойа Дж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Математика и правдоподобные рассуждения /Дж. Пойа. — М.: Просвещение, 1975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8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Пойа Дж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Математическое открытие. Решение задач: основныепонятия, изучение и преподавание / Дж. Пойа. — М.: Просвещение,1970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9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Стройк Д. Я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Краткий очерк истории математики / Д. Я. Стройк. —М.: Наука, 1978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10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Талызина Н. Ф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Управление процессом формирования знаний / Н. Ф. Талызина. — М.: МГУ, 1984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 xml:space="preserve">11. </w:t>
      </w:r>
      <w:r w:rsidRPr="00E37684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Шуба М. Ю. </w:t>
      </w:r>
      <w:r w:rsidRPr="00E37684">
        <w:rPr>
          <w:rFonts w:ascii="Times New Roman" w:hAnsi="Times New Roman" w:cs="Times New Roman"/>
          <w:color w:val="231F20"/>
          <w:sz w:val="28"/>
          <w:szCs w:val="28"/>
        </w:rPr>
        <w:t>Занимательные задания в обучении математике:книга для учителя / М. Ю. Шуба. — М.: Просвещение, 1994.</w:t>
      </w:r>
    </w:p>
    <w:p w:rsidR="00F210B8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E37684">
        <w:rPr>
          <w:rFonts w:ascii="Times New Roman" w:hAnsi="Times New Roman" w:cs="Times New Roman"/>
          <w:color w:val="231F20"/>
          <w:sz w:val="28"/>
          <w:szCs w:val="28"/>
        </w:rPr>
        <w:t>12. www.ege.edu.ru Аналитические отчёты. Результаты ЕГЭ. Федеральный институт педагогических измерений; Министерство образования и науки РФ, Федеральная служба по надзору в сфере образования и науки (2003—2010 гг.).</w:t>
      </w:r>
    </w:p>
    <w:p w:rsidR="00E37684" w:rsidRDefault="00E37684" w:rsidP="00874349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</w:p>
    <w:p w:rsidR="001E1D0B" w:rsidRDefault="001E1D0B" w:rsidP="001E1D0B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/>
          <w:color w:val="231F20"/>
          <w:sz w:val="28"/>
          <w:szCs w:val="28"/>
        </w:rPr>
        <w:t>Линия</w:t>
      </w:r>
      <w:r w:rsidRPr="001E1D0B">
        <w:rPr>
          <w:rFonts w:ascii="Times New Roman" w:hAnsi="Times New Roman" w:cs="Times New Roman"/>
          <w:b/>
          <w:bCs/>
          <w:color w:val="231F20"/>
          <w:sz w:val="28"/>
          <w:szCs w:val="28"/>
        </w:rPr>
        <w:t xml:space="preserve"> учебно-методических комплектов</w:t>
      </w:r>
    </w:p>
    <w:p w:rsidR="001E1D0B" w:rsidRPr="001E1D0B" w:rsidRDefault="001E1D0B" w:rsidP="001E1D0B">
      <w:pPr>
        <w:spacing w:after="0" w:line="240" w:lineRule="auto"/>
        <w:ind w:firstLine="851"/>
        <w:jc w:val="center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/>
          <w:bCs/>
          <w:color w:val="231F20"/>
          <w:sz w:val="28"/>
          <w:szCs w:val="28"/>
        </w:rPr>
        <w:t>авторов Г. В. Дорофеева и др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t xml:space="preserve">1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Дорофеев Г. В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7 кл.: учебник для общеобразовательных организаций / Г. В. Дорофеев, С. Б. Суворова, Е. А. Бунимовичи др. — М.: Просвещение, 2013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t xml:space="preserve">2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Дорофеев Г. В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8 кл.: учебник для общеобразовательных организаций / Г. В. Дорофеев, С. Б. Суворова, Е. А. Бунимовичи др. — М.: Просвещение, 2014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t xml:space="preserve">3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Дорофеев Г. В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9 кл.: учебник для общеобразовательных организаций / Г. В. Дорофеев, С. Б. Суворова, Е. А. Бунимовичи др. — М.: Просвещение, 2014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t xml:space="preserve">4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Минаева С. С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7 кл.: рабочая тетрадь / С. С. Минаева,Л. О. Рослова. — М.: Просвещение, 2014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t xml:space="preserve">5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Минаева С. С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8 кл.: рабочая тетрадь. В 2 ч. / С. С. Минаева, Л. О. Рослова. — М.: Просвещение, 2014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t xml:space="preserve">6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Минаева С. С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9 кл.: рабочая тетрадь. В 2 ч. / С. С. Минаева, Л. О. Рослова. — М.: Просвещение, 2011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t xml:space="preserve">7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Евстафьева Л. П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7 кл.: дидактические материалы /Л. П. Евстафьева, А. П. Карп. — М.: Просвещение, 2013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lastRenderedPageBreak/>
        <w:t xml:space="preserve">8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Евстафьева Л. П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8 кл.: дидактические материалы /Л. П. Евстафьева, А. П. Карп. — М.: Просвещение, 2013.</w:t>
      </w:r>
    </w:p>
    <w:p w:rsid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color w:val="231F20"/>
          <w:sz w:val="28"/>
          <w:szCs w:val="28"/>
        </w:rPr>
        <w:t xml:space="preserve">9. </w:t>
      </w:r>
      <w:r w:rsidRPr="001E1D0B">
        <w:rPr>
          <w:rFonts w:ascii="Times New Roman" w:hAnsi="Times New Roman" w:cs="Times New Roman"/>
          <w:i/>
          <w:iCs/>
          <w:color w:val="231F20"/>
          <w:sz w:val="28"/>
          <w:szCs w:val="28"/>
        </w:rPr>
        <w:t xml:space="preserve">Евстафьева Л. П. </w:t>
      </w:r>
      <w:r w:rsidRPr="001E1D0B">
        <w:rPr>
          <w:rFonts w:ascii="Times New Roman" w:hAnsi="Times New Roman" w:cs="Times New Roman"/>
          <w:color w:val="231F20"/>
          <w:sz w:val="28"/>
          <w:szCs w:val="28"/>
        </w:rPr>
        <w:t>Алгебра, 9 кл.: дидактические материалы /Л. П. Евстафьева, А. П. Карп. — М.: Просвещение, 2013.</w:t>
      </w:r>
    </w:p>
    <w:p w:rsidR="001E1D0B" w:rsidRP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Cs/>
          <w:color w:val="231F20"/>
          <w:sz w:val="28"/>
          <w:szCs w:val="28"/>
        </w:rPr>
        <w:t>10. Кузнецова Л. В. Алгебра, 7 кл.: тематические тесты / Л. В. Кузнецова, С. С. Минаева, Л. О. Рослова и др. — М.: Просвещение, 2014.</w:t>
      </w:r>
    </w:p>
    <w:p w:rsidR="001E1D0B" w:rsidRP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Cs/>
          <w:color w:val="231F20"/>
          <w:sz w:val="28"/>
          <w:szCs w:val="28"/>
        </w:rPr>
        <w:t>11. Кузнецова Л. В. Алгебра, 8 кл.: тематические тесты / Л. В. Кузнецова, С. С. Минаева, Л. О. Рослова и др. — М.: Просвещение, 2011.</w:t>
      </w:r>
    </w:p>
    <w:p w:rsidR="001E1D0B" w:rsidRP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Cs/>
          <w:color w:val="231F20"/>
          <w:sz w:val="28"/>
          <w:szCs w:val="28"/>
        </w:rPr>
        <w:t>12. Кузнецова Л. В. Алгебра, 9 кл.: тематические тесты / Л. В. Кузнецова, С. С. Минаева, Л. О. Рослова и др. — М.: Просвещение, 2011.</w:t>
      </w:r>
    </w:p>
    <w:p w:rsidR="001E1D0B" w:rsidRP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Cs/>
          <w:color w:val="231F20"/>
          <w:sz w:val="28"/>
          <w:szCs w:val="28"/>
        </w:rPr>
        <w:t>13. Кузнецова Л. В. Алгебра, 7—9 кл.: контрольные работы /Л. В. Кузнецова, С. С. Минаева, Л. О. Рослова. — М.: Просвещение, 2013.</w:t>
      </w:r>
    </w:p>
    <w:p w:rsidR="001E1D0B" w:rsidRP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Cs/>
          <w:color w:val="231F20"/>
          <w:sz w:val="28"/>
          <w:szCs w:val="28"/>
        </w:rPr>
        <w:t>14. Суворова С. Б. Алгебра, 7 кл.: методические рекомендации /С. Б. Суворова, Е. А. Бунимович, Л. В. Кузнецова и др. — М.: Просвещение, 2013.</w:t>
      </w:r>
    </w:p>
    <w:p w:rsidR="001E1D0B" w:rsidRP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Cs/>
          <w:color w:val="231F20"/>
          <w:sz w:val="28"/>
          <w:szCs w:val="28"/>
        </w:rPr>
        <w:t>15. Суворова С. Б. Алгебра, 8 кл.: методические рекомендации /С. Б. Суворова, Е. А. Бунимович, Л. В. Кузнецова и др. — М.: Просвещение, 2013.</w:t>
      </w:r>
    </w:p>
    <w:p w:rsidR="001E1D0B" w:rsidRPr="001E1D0B" w:rsidRDefault="001E1D0B" w:rsidP="001E1D0B">
      <w:pPr>
        <w:spacing w:after="0" w:line="240" w:lineRule="auto"/>
        <w:ind w:firstLine="851"/>
        <w:jc w:val="both"/>
        <w:rPr>
          <w:rFonts w:ascii="Times New Roman" w:hAnsi="Times New Roman" w:cs="Times New Roman"/>
          <w:bCs/>
          <w:color w:val="231F20"/>
          <w:sz w:val="28"/>
          <w:szCs w:val="28"/>
        </w:rPr>
      </w:pPr>
      <w:r w:rsidRPr="001E1D0B">
        <w:rPr>
          <w:rFonts w:ascii="Times New Roman" w:hAnsi="Times New Roman" w:cs="Times New Roman"/>
          <w:bCs/>
          <w:color w:val="231F20"/>
          <w:sz w:val="28"/>
          <w:szCs w:val="28"/>
        </w:rPr>
        <w:t>16. Суворова С. Б. Алгебра, 9 кл.: методические рекомендации /С. Б. Суворова, Е. А. Бунимович, Л. В. Кузнецова и др. — М.: Просвещение, 2013.</w:t>
      </w:r>
    </w:p>
    <w:p w:rsidR="001E1D0B" w:rsidRPr="001E1D0B" w:rsidRDefault="001E1D0B" w:rsidP="00E37684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231F20"/>
          <w:sz w:val="28"/>
          <w:szCs w:val="28"/>
        </w:rPr>
      </w:pPr>
    </w:p>
    <w:sectPr w:rsidR="001E1D0B" w:rsidRPr="001E1D0B" w:rsidSect="00E37684">
      <w:pgSz w:w="11906" w:h="16838"/>
      <w:pgMar w:top="851" w:right="707" w:bottom="709" w:left="993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NewtonCSanPin-Regular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PragmaticaC-Bold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NewtonCSanPin-Itali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D4353A"/>
    <w:multiLevelType w:val="hybridMultilevel"/>
    <w:tmpl w:val="3A3C9442"/>
    <w:lvl w:ilvl="0" w:tplc="9FD2E29C">
      <w:start w:val="1"/>
      <w:numFmt w:val="decimal"/>
      <w:lvlText w:val="%1."/>
      <w:lvlJc w:val="left"/>
      <w:pPr>
        <w:ind w:left="1991" w:hanging="11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">
    <w:nsid w:val="414C3B49"/>
    <w:multiLevelType w:val="hybridMultilevel"/>
    <w:tmpl w:val="5FE0A4E6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2">
    <w:nsid w:val="4C4A685B"/>
    <w:multiLevelType w:val="hybridMultilevel"/>
    <w:tmpl w:val="800A9F38"/>
    <w:lvl w:ilvl="0" w:tplc="A49EC0D8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4132FF"/>
    <w:multiLevelType w:val="hybridMultilevel"/>
    <w:tmpl w:val="800A9F38"/>
    <w:lvl w:ilvl="0" w:tplc="A49EC0D8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F80290"/>
    <w:multiLevelType w:val="hybridMultilevel"/>
    <w:tmpl w:val="D86C5682"/>
    <w:lvl w:ilvl="0" w:tplc="041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5">
    <w:nsid w:val="591B23C1"/>
    <w:multiLevelType w:val="hybridMultilevel"/>
    <w:tmpl w:val="800A9F38"/>
    <w:lvl w:ilvl="0" w:tplc="A49EC0D8">
      <w:start w:val="1"/>
      <w:numFmt w:val="decimal"/>
      <w:lvlText w:val="%1)"/>
      <w:lvlJc w:val="left"/>
      <w:pPr>
        <w:ind w:left="157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5F0F7E"/>
    <w:multiLevelType w:val="hybridMultilevel"/>
    <w:tmpl w:val="4BD0CB7A"/>
    <w:lvl w:ilvl="0" w:tplc="A2088866">
      <w:start w:val="1"/>
      <w:numFmt w:val="bullet"/>
      <w:lvlText w:val="•"/>
      <w:lvlJc w:val="left"/>
      <w:pPr>
        <w:ind w:left="1886" w:hanging="1035"/>
      </w:pPr>
      <w:rPr>
        <w:rFonts w:ascii="Times New Roman" w:eastAsiaTheme="minorHAns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93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9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5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71" w:hanging="360"/>
      </w:pPr>
      <w:rPr>
        <w:rFonts w:ascii="Wingdings" w:hAnsi="Wingdings" w:hint="default"/>
      </w:rPr>
    </w:lvl>
  </w:abstractNum>
  <w:abstractNum w:abstractNumId="7">
    <w:nsid w:val="5EB921A7"/>
    <w:multiLevelType w:val="hybridMultilevel"/>
    <w:tmpl w:val="5FE0A4E6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8">
    <w:nsid w:val="723767C2"/>
    <w:multiLevelType w:val="hybridMultilevel"/>
    <w:tmpl w:val="57467E2C"/>
    <w:lvl w:ilvl="0" w:tplc="A2947404">
      <w:start w:val="1"/>
      <w:numFmt w:val="decimal"/>
      <w:lvlText w:val="%1)"/>
      <w:lvlJc w:val="left"/>
      <w:pPr>
        <w:ind w:left="2426" w:hanging="1575"/>
      </w:pPr>
      <w:rPr>
        <w:rFonts w:hint="default"/>
        <w:color w:val="231F20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7C837358"/>
    <w:multiLevelType w:val="hybridMultilevel"/>
    <w:tmpl w:val="8B5E3B18"/>
    <w:lvl w:ilvl="0" w:tplc="04190011">
      <w:start w:val="1"/>
      <w:numFmt w:val="decimal"/>
      <w:lvlText w:val="%1)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num w:numId="1">
    <w:abstractNumId w:val="1"/>
  </w:num>
  <w:num w:numId="2">
    <w:abstractNumId w:val="8"/>
  </w:num>
  <w:num w:numId="3">
    <w:abstractNumId w:val="7"/>
  </w:num>
  <w:num w:numId="4">
    <w:abstractNumId w:val="2"/>
  </w:num>
  <w:num w:numId="5">
    <w:abstractNumId w:val="5"/>
  </w:num>
  <w:num w:numId="6">
    <w:abstractNumId w:val="9"/>
  </w:num>
  <w:num w:numId="7">
    <w:abstractNumId w:val="0"/>
  </w:num>
  <w:num w:numId="8">
    <w:abstractNumId w:val="3"/>
  </w:num>
  <w:num w:numId="9">
    <w:abstractNumId w:val="4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ctiveWritingStyle w:appName="MSWord" w:lang="ru-RU" w:vendorID="64" w:dllVersion="131078" w:nlCheck="1" w:checkStyle="0"/>
  <w:activeWritingStyle w:appName="MSWord" w:lang="en-US" w:vendorID="64" w:dllVersion="131078" w:nlCheck="1" w:checkStyle="1"/>
  <w:defaultTabStop w:val="708"/>
  <w:characterSpacingControl w:val="doNotCompress"/>
  <w:compat/>
  <w:rsids>
    <w:rsidRoot w:val="009C23C6"/>
    <w:rsid w:val="0003287E"/>
    <w:rsid w:val="00051258"/>
    <w:rsid w:val="00076B74"/>
    <w:rsid w:val="0009679B"/>
    <w:rsid w:val="000D2846"/>
    <w:rsid w:val="000F2DF3"/>
    <w:rsid w:val="00117586"/>
    <w:rsid w:val="00132531"/>
    <w:rsid w:val="00154B5E"/>
    <w:rsid w:val="00163531"/>
    <w:rsid w:val="00194E69"/>
    <w:rsid w:val="001C2252"/>
    <w:rsid w:val="001E1D0B"/>
    <w:rsid w:val="001E50F0"/>
    <w:rsid w:val="00204DB9"/>
    <w:rsid w:val="00211C3C"/>
    <w:rsid w:val="002440D6"/>
    <w:rsid w:val="00253ACC"/>
    <w:rsid w:val="002D63DF"/>
    <w:rsid w:val="003355DA"/>
    <w:rsid w:val="00371435"/>
    <w:rsid w:val="003739E4"/>
    <w:rsid w:val="003C3389"/>
    <w:rsid w:val="003E4595"/>
    <w:rsid w:val="00413651"/>
    <w:rsid w:val="00414404"/>
    <w:rsid w:val="00436DE3"/>
    <w:rsid w:val="00460573"/>
    <w:rsid w:val="0046657A"/>
    <w:rsid w:val="00471CC6"/>
    <w:rsid w:val="0048777E"/>
    <w:rsid w:val="004B1566"/>
    <w:rsid w:val="004C6C56"/>
    <w:rsid w:val="004E07EC"/>
    <w:rsid w:val="0050098F"/>
    <w:rsid w:val="0050757B"/>
    <w:rsid w:val="00541CB6"/>
    <w:rsid w:val="0058469A"/>
    <w:rsid w:val="005E20B6"/>
    <w:rsid w:val="005E5FC8"/>
    <w:rsid w:val="005F0968"/>
    <w:rsid w:val="006670F9"/>
    <w:rsid w:val="00675CAB"/>
    <w:rsid w:val="00677E6E"/>
    <w:rsid w:val="00693434"/>
    <w:rsid w:val="00707719"/>
    <w:rsid w:val="00740BFE"/>
    <w:rsid w:val="00742E7E"/>
    <w:rsid w:val="007A617E"/>
    <w:rsid w:val="007E2830"/>
    <w:rsid w:val="008444C7"/>
    <w:rsid w:val="008524C9"/>
    <w:rsid w:val="00874349"/>
    <w:rsid w:val="00874CCA"/>
    <w:rsid w:val="008A294A"/>
    <w:rsid w:val="008D626B"/>
    <w:rsid w:val="008F24CA"/>
    <w:rsid w:val="0092037B"/>
    <w:rsid w:val="00930654"/>
    <w:rsid w:val="00933F31"/>
    <w:rsid w:val="00975CA4"/>
    <w:rsid w:val="00982680"/>
    <w:rsid w:val="009C23C6"/>
    <w:rsid w:val="009D4076"/>
    <w:rsid w:val="00A146AF"/>
    <w:rsid w:val="00A96CFD"/>
    <w:rsid w:val="00AA1380"/>
    <w:rsid w:val="00B247B3"/>
    <w:rsid w:val="00B30CFD"/>
    <w:rsid w:val="00B56AAA"/>
    <w:rsid w:val="00B65E9D"/>
    <w:rsid w:val="00BA7C0E"/>
    <w:rsid w:val="00BB0FB1"/>
    <w:rsid w:val="00BC6B7C"/>
    <w:rsid w:val="00BF45E9"/>
    <w:rsid w:val="00C04F43"/>
    <w:rsid w:val="00C13AAE"/>
    <w:rsid w:val="00C352F2"/>
    <w:rsid w:val="00C373B6"/>
    <w:rsid w:val="00C41044"/>
    <w:rsid w:val="00C770FA"/>
    <w:rsid w:val="00CE75E6"/>
    <w:rsid w:val="00D04C6A"/>
    <w:rsid w:val="00DD19F8"/>
    <w:rsid w:val="00DF352A"/>
    <w:rsid w:val="00DF797F"/>
    <w:rsid w:val="00E37684"/>
    <w:rsid w:val="00F1578D"/>
    <w:rsid w:val="00F210B8"/>
    <w:rsid w:val="00F26F70"/>
    <w:rsid w:val="00F343D9"/>
    <w:rsid w:val="00F4512A"/>
    <w:rsid w:val="00F56523"/>
    <w:rsid w:val="00F7096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53ACC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fontstyle01">
    <w:name w:val="fontstyle01"/>
    <w:basedOn w:val="a0"/>
    <w:rsid w:val="009C23C6"/>
    <w:rPr>
      <w:rFonts w:ascii="NewtonCSanPin-Regular" w:hAnsi="NewtonCSanPin-Regular" w:hint="default"/>
      <w:b w:val="0"/>
      <w:bCs w:val="0"/>
      <w:i w:val="0"/>
      <w:iCs w:val="0"/>
      <w:color w:val="231F20"/>
      <w:sz w:val="22"/>
      <w:szCs w:val="22"/>
    </w:rPr>
  </w:style>
  <w:style w:type="character" w:customStyle="1" w:styleId="fontstyle21">
    <w:name w:val="fontstyle21"/>
    <w:basedOn w:val="a0"/>
    <w:rsid w:val="009C23C6"/>
    <w:rPr>
      <w:rFonts w:ascii="PragmaticaC-Bold" w:hAnsi="PragmaticaC-Bold" w:hint="default"/>
      <w:b/>
      <w:bCs/>
      <w:i w:val="0"/>
      <w:iCs w:val="0"/>
      <w:color w:val="A8A9AD"/>
      <w:sz w:val="40"/>
      <w:szCs w:val="40"/>
    </w:rPr>
  </w:style>
  <w:style w:type="character" w:customStyle="1" w:styleId="fontstyle31">
    <w:name w:val="fontstyle31"/>
    <w:basedOn w:val="a0"/>
    <w:rsid w:val="00C770FA"/>
    <w:rPr>
      <w:rFonts w:ascii="NewtonCSanPin-Italic" w:hAnsi="NewtonCSanPin-Italic" w:hint="default"/>
      <w:b w:val="0"/>
      <w:bCs w:val="0"/>
      <w:i/>
      <w:iCs/>
      <w:color w:val="231F20"/>
      <w:sz w:val="22"/>
      <w:szCs w:val="22"/>
    </w:rPr>
  </w:style>
  <w:style w:type="paragraph" w:styleId="a3">
    <w:name w:val="List Paragraph"/>
    <w:basedOn w:val="a"/>
    <w:uiPriority w:val="34"/>
    <w:qFormat/>
    <w:rsid w:val="00C770FA"/>
    <w:pPr>
      <w:ind w:left="720"/>
      <w:contextualSpacing/>
    </w:pPr>
  </w:style>
  <w:style w:type="character" w:customStyle="1" w:styleId="fontstyle11">
    <w:name w:val="fontstyle11"/>
    <w:basedOn w:val="a0"/>
    <w:rsid w:val="00C770FA"/>
    <w:rPr>
      <w:rFonts w:ascii="NewtonCSanPin-Regular" w:hAnsi="NewtonCSanPin-Regular" w:hint="default"/>
      <w:b w:val="0"/>
      <w:bCs w:val="0"/>
      <w:i w:val="0"/>
      <w:iCs w:val="0"/>
      <w:color w:val="231F20"/>
      <w:sz w:val="22"/>
      <w:szCs w:val="22"/>
    </w:rPr>
  </w:style>
  <w:style w:type="character" w:customStyle="1" w:styleId="fontstyle41">
    <w:name w:val="fontstyle41"/>
    <w:basedOn w:val="a0"/>
    <w:rsid w:val="00874349"/>
    <w:rPr>
      <w:rFonts w:ascii="NewtonCSanPin-Italic" w:hAnsi="NewtonCSanPin-Italic" w:hint="default"/>
      <w:b w:val="0"/>
      <w:bCs w:val="0"/>
      <w:i/>
      <w:iCs/>
      <w:color w:val="000000"/>
      <w:sz w:val="20"/>
      <w:szCs w:val="20"/>
    </w:rPr>
  </w:style>
  <w:style w:type="character" w:styleId="a4">
    <w:name w:val="Placeholder Text"/>
    <w:basedOn w:val="a0"/>
    <w:uiPriority w:val="99"/>
    <w:semiHidden/>
    <w:rsid w:val="0087434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8743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874349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F210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594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4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6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00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31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91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842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61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024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81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7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41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6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EB5593D-5EF1-42B5-8A1B-8AE8F2D73D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45</Pages>
  <Words>14313</Words>
  <Characters>81590</Characters>
  <Application>Microsoft Office Word</Application>
  <DocSecurity>0</DocSecurity>
  <Lines>679</Lines>
  <Paragraphs>1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7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Qwerty</cp:lastModifiedBy>
  <cp:revision>20</cp:revision>
  <cp:lastPrinted>2020-09-21T12:03:00Z</cp:lastPrinted>
  <dcterms:created xsi:type="dcterms:W3CDTF">2020-09-20T16:31:00Z</dcterms:created>
  <dcterms:modified xsi:type="dcterms:W3CDTF">2024-04-05T06:27:00Z</dcterms:modified>
</cp:coreProperties>
</file>